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C8E4FC" w14:textId="77777777" w:rsidR="00D132F8" w:rsidRDefault="00000000">
      <w:pPr>
        <w:spacing w:line="440" w:lineRule="atLeast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144D7CF6" wp14:editId="23D84674">
            <wp:extent cx="1935480" cy="2087880"/>
            <wp:effectExtent l="0" t="0" r="7620" b="7620"/>
            <wp:docPr id="1466321639" name="图片 1" descr="log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321639" name="图片 1" descr="logo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548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56638" w14:textId="77777777" w:rsidR="00D132F8" w:rsidRDefault="00D132F8">
      <w:pPr>
        <w:spacing w:line="440" w:lineRule="atLeast"/>
        <w:jc w:val="center"/>
        <w:rPr>
          <w:szCs w:val="21"/>
        </w:rPr>
      </w:pPr>
    </w:p>
    <w:p w14:paraId="492F67E8" w14:textId="77777777" w:rsidR="00D132F8" w:rsidRDefault="00D132F8">
      <w:pPr>
        <w:spacing w:line="440" w:lineRule="atLeast"/>
        <w:jc w:val="center"/>
        <w:rPr>
          <w:szCs w:val="21"/>
        </w:rPr>
      </w:pPr>
    </w:p>
    <w:p w14:paraId="3AB208F9" w14:textId="77777777" w:rsidR="00D132F8" w:rsidRDefault="00000000">
      <w:pPr>
        <w:spacing w:line="440" w:lineRule="atLeast"/>
        <w:jc w:val="center"/>
        <w:rPr>
          <w:rFonts w:eastAsia="华文仿宋"/>
          <w:b/>
          <w:bCs/>
          <w:sz w:val="84"/>
        </w:rPr>
      </w:pPr>
      <w:r>
        <w:rPr>
          <w:rFonts w:eastAsia="华文仿宋" w:hint="eastAsia"/>
          <w:b/>
          <w:bCs/>
          <w:sz w:val="84"/>
        </w:rPr>
        <w:t>研究生期末大作业</w:t>
      </w:r>
    </w:p>
    <w:p w14:paraId="5B0EFC31" w14:textId="77777777" w:rsidR="00D132F8" w:rsidRDefault="00D132F8">
      <w:pPr>
        <w:spacing w:line="440" w:lineRule="atLeast"/>
      </w:pPr>
    </w:p>
    <w:p w14:paraId="68EDC56E" w14:textId="77777777" w:rsidR="00D132F8" w:rsidRDefault="00D132F8">
      <w:pPr>
        <w:spacing w:line="440" w:lineRule="atLeast"/>
      </w:pPr>
    </w:p>
    <w:p w14:paraId="04BC00CE" w14:textId="77777777" w:rsidR="00D132F8" w:rsidRDefault="00D132F8">
      <w:pPr>
        <w:spacing w:line="440" w:lineRule="atLeast"/>
      </w:pPr>
    </w:p>
    <w:p w14:paraId="3B778B45" w14:textId="77777777" w:rsidR="00D132F8" w:rsidRDefault="00000000">
      <w:pPr>
        <w:spacing w:line="600" w:lineRule="atLeast"/>
        <w:ind w:firstLineChars="800" w:firstLine="2400"/>
        <w:rPr>
          <w:sz w:val="30"/>
        </w:rPr>
      </w:pPr>
      <w:r>
        <w:rPr>
          <w:rFonts w:hint="eastAsia"/>
          <w:sz w:val="30"/>
        </w:rPr>
        <w:t>课程名称：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  <w:u w:val="single"/>
        </w:rPr>
        <w:t>有限元方法及应用</w:t>
      </w:r>
    </w:p>
    <w:p w14:paraId="7426A4E3" w14:textId="77777777" w:rsidR="00D132F8" w:rsidRDefault="00000000">
      <w:pPr>
        <w:spacing w:line="600" w:lineRule="atLeast"/>
        <w:ind w:firstLineChars="800" w:firstLine="2400"/>
        <w:rPr>
          <w:sz w:val="30"/>
        </w:rPr>
      </w:pPr>
      <w:r>
        <w:rPr>
          <w:rFonts w:hint="eastAsia"/>
          <w:sz w:val="30"/>
        </w:rPr>
        <w:t>研究生姓名：</w:t>
      </w:r>
      <w:r>
        <w:rPr>
          <w:sz w:val="30"/>
          <w:u w:val="single"/>
        </w:rPr>
        <w:t xml:space="preserve">     </w:t>
      </w:r>
      <w:r>
        <w:rPr>
          <w:rFonts w:hint="eastAsia"/>
          <w:sz w:val="30"/>
          <w:u w:val="single"/>
        </w:rPr>
        <w:t>陈桓隆</w:t>
      </w:r>
      <w:r>
        <w:rPr>
          <w:rFonts w:hint="eastAsia"/>
          <w:sz w:val="30"/>
          <w:u w:val="single"/>
        </w:rPr>
        <w:t xml:space="preserve">     </w:t>
      </w:r>
    </w:p>
    <w:p w14:paraId="09909BF8" w14:textId="5C4F7CC9" w:rsidR="00D132F8" w:rsidRDefault="00000000">
      <w:pPr>
        <w:spacing w:line="600" w:lineRule="atLeast"/>
        <w:ind w:firstLineChars="800" w:firstLine="2400"/>
        <w:rPr>
          <w:sz w:val="30"/>
          <w:u w:val="single"/>
        </w:rPr>
      </w:pPr>
      <w:r>
        <w:rPr>
          <w:rFonts w:hint="eastAsia"/>
          <w:sz w:val="30"/>
        </w:rPr>
        <w:t>学号：</w:t>
      </w:r>
      <w:r>
        <w:rPr>
          <w:rFonts w:hint="eastAsia"/>
          <w:sz w:val="30"/>
        </w:rPr>
        <w:t xml:space="preserve">      </w:t>
      </w:r>
      <w:r>
        <w:rPr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</w:t>
      </w:r>
      <w:r>
        <w:rPr>
          <w:sz w:val="30"/>
          <w:u w:val="single"/>
        </w:rPr>
        <w:t>S230200</w:t>
      </w:r>
      <w:r w:rsidR="00C64CFF">
        <w:rPr>
          <w:sz w:val="30"/>
          <w:u w:val="single"/>
        </w:rPr>
        <w:t>160</w:t>
      </w:r>
      <w:r>
        <w:rPr>
          <w:rFonts w:hint="eastAsia"/>
          <w:sz w:val="30"/>
          <w:u w:val="single"/>
        </w:rPr>
        <w:t xml:space="preserve">   </w:t>
      </w:r>
    </w:p>
    <w:p w14:paraId="0BBC242E" w14:textId="77777777" w:rsidR="00D132F8" w:rsidRDefault="00000000">
      <w:pPr>
        <w:spacing w:line="600" w:lineRule="atLeast"/>
        <w:ind w:firstLineChars="776" w:firstLine="2328"/>
        <w:rPr>
          <w:sz w:val="30"/>
        </w:rPr>
      </w:pPr>
      <w:r>
        <w:rPr>
          <w:rFonts w:hint="eastAsia"/>
          <w:sz w:val="30"/>
        </w:rPr>
        <w:t>任课教师：</w:t>
      </w:r>
      <w:r>
        <w:rPr>
          <w:rFonts w:hint="eastAsia"/>
          <w:sz w:val="30"/>
        </w:rPr>
        <w:t xml:space="preserve">  </w:t>
      </w:r>
      <w:r>
        <w:rPr>
          <w:sz w:val="30"/>
          <w:u w:val="single"/>
        </w:rPr>
        <w:t xml:space="preserve">      </w:t>
      </w:r>
      <w:r>
        <w:rPr>
          <w:rFonts w:hint="eastAsia"/>
          <w:sz w:val="30"/>
          <w:u w:val="single"/>
        </w:rPr>
        <w:t>王琥</w:t>
      </w:r>
      <w:r>
        <w:rPr>
          <w:rFonts w:hint="eastAsia"/>
          <w:sz w:val="30"/>
          <w:u w:val="single"/>
        </w:rPr>
        <w:t xml:space="preserve">       </w:t>
      </w:r>
    </w:p>
    <w:p w14:paraId="4BC4BD32" w14:textId="77777777" w:rsidR="00D132F8" w:rsidRDefault="00D132F8">
      <w:pPr>
        <w:spacing w:line="440" w:lineRule="atLeast"/>
      </w:pPr>
    </w:p>
    <w:p w14:paraId="559B01C0" w14:textId="77777777" w:rsidR="00D132F8" w:rsidRDefault="00D132F8">
      <w:pPr>
        <w:spacing w:line="440" w:lineRule="atLeast"/>
      </w:pPr>
    </w:p>
    <w:p w14:paraId="369F13BE" w14:textId="77777777" w:rsidR="00D132F8" w:rsidRDefault="00D132F8">
      <w:pPr>
        <w:spacing w:line="440" w:lineRule="atLeast"/>
      </w:pPr>
    </w:p>
    <w:p w14:paraId="0FC53692" w14:textId="77777777" w:rsidR="00D132F8" w:rsidRDefault="00D132F8">
      <w:pPr>
        <w:spacing w:line="440" w:lineRule="atLeast"/>
      </w:pPr>
    </w:p>
    <w:p w14:paraId="1BCB2AA6" w14:textId="77777777" w:rsidR="00D132F8" w:rsidRDefault="00D132F8">
      <w:pPr>
        <w:spacing w:line="440" w:lineRule="atLeast"/>
        <w:jc w:val="center"/>
        <w:rPr>
          <w:sz w:val="30"/>
        </w:rPr>
      </w:pPr>
    </w:p>
    <w:p w14:paraId="5C2FF134" w14:textId="77777777" w:rsidR="00D132F8" w:rsidRDefault="00D132F8">
      <w:pPr>
        <w:spacing w:line="440" w:lineRule="atLeast"/>
        <w:jc w:val="center"/>
        <w:rPr>
          <w:sz w:val="30"/>
        </w:rPr>
      </w:pPr>
    </w:p>
    <w:p w14:paraId="36453BFF" w14:textId="77777777" w:rsidR="00D132F8" w:rsidRDefault="00000000">
      <w:pPr>
        <w:spacing w:line="440" w:lineRule="atLeast"/>
        <w:jc w:val="center"/>
        <w:rPr>
          <w:sz w:val="30"/>
        </w:rPr>
      </w:pPr>
      <w:r>
        <w:rPr>
          <w:sz w:val="30"/>
        </w:rPr>
        <w:t xml:space="preserve">                            </w:t>
      </w:r>
    </w:p>
    <w:p w14:paraId="4D1352B8" w14:textId="6DBC8826" w:rsidR="00473CC7" w:rsidRDefault="00000000" w:rsidP="00473CC7">
      <w:pPr>
        <w:spacing w:line="440" w:lineRule="atLeast"/>
        <w:jc w:val="center"/>
        <w:rPr>
          <w:sz w:val="30"/>
        </w:rPr>
      </w:pPr>
      <w:r>
        <w:rPr>
          <w:sz w:val="30"/>
        </w:rPr>
        <w:t xml:space="preserve">                        </w:t>
      </w:r>
    </w:p>
    <w:sdt>
      <w:sdtPr>
        <w:rPr>
          <w:lang w:val="zh-CN"/>
        </w:rPr>
        <w:id w:val="-1940047439"/>
        <w:docPartObj>
          <w:docPartGallery w:val="Table of Contents"/>
          <w:docPartUnique/>
        </w:docPartObj>
      </w:sdtPr>
      <w:sdtEndPr>
        <w:rPr>
          <w:rFonts w:ascii="Times New Roman" w:eastAsia="宋体" w:hAnsi="Times New Roman" w:cs="Times New Roman"/>
          <w:b/>
          <w:bCs/>
          <w:color w:val="auto"/>
          <w:kern w:val="2"/>
          <w:sz w:val="24"/>
          <w:szCs w:val="24"/>
        </w:rPr>
      </w:sdtEndPr>
      <w:sdtContent>
        <w:p w14:paraId="25A96FF8" w14:textId="2B1B022D" w:rsidR="00473CC7" w:rsidRDefault="00473CC7" w:rsidP="00473CC7">
          <w:pPr>
            <w:pStyle w:val="TOC"/>
            <w:jc w:val="center"/>
          </w:pPr>
          <w:r>
            <w:rPr>
              <w:lang w:val="zh-CN"/>
            </w:rPr>
            <w:t>目录</w:t>
          </w:r>
        </w:p>
        <w:p w14:paraId="72FBAF6E" w14:textId="60BE6DFD" w:rsidR="00473CC7" w:rsidRDefault="00473CC7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9529743" w:history="1">
            <w:r w:rsidRPr="00147E18">
              <w:rPr>
                <w:rStyle w:val="a8"/>
                <w:noProof/>
              </w:rPr>
              <w:t>一．问题重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860C9E" w14:textId="2837A566" w:rsidR="00473CC7" w:rsidRDefault="00473CC7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44" w:history="1">
            <w:r w:rsidRPr="00147E18">
              <w:rPr>
                <w:rStyle w:val="a8"/>
                <w:rFonts w:ascii="黑体" w:hAnsi="黑体"/>
                <w:noProof/>
              </w:rPr>
              <w:t>1.1</w:t>
            </w:r>
            <w:r w:rsidRPr="00147E18">
              <w:rPr>
                <w:rStyle w:val="a8"/>
                <w:noProof/>
              </w:rPr>
              <w:t>问题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9ED466" w14:textId="3DAB2C72" w:rsidR="00473CC7" w:rsidRDefault="00473CC7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45" w:history="1">
            <w:r w:rsidRPr="00147E18">
              <w:rPr>
                <w:rStyle w:val="a8"/>
                <w:rFonts w:ascii="黑体" w:hAnsi="黑体"/>
                <w:noProof/>
              </w:rPr>
              <w:t>1.2</w:t>
            </w:r>
            <w:r w:rsidRPr="00147E18">
              <w:rPr>
                <w:rStyle w:val="a8"/>
                <w:noProof/>
              </w:rPr>
              <w:t>理论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474670" w14:textId="03B729DA" w:rsidR="00473CC7" w:rsidRDefault="00473CC7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46" w:history="1">
            <w:r w:rsidRPr="00147E18">
              <w:rPr>
                <w:rStyle w:val="a8"/>
                <w:noProof/>
              </w:rPr>
              <w:t>二</w:t>
            </w:r>
            <w:r w:rsidRPr="00147E18">
              <w:rPr>
                <w:rStyle w:val="a8"/>
                <w:noProof/>
              </w:rPr>
              <w:t xml:space="preserve">. </w:t>
            </w:r>
            <w:r w:rsidRPr="00147E18">
              <w:rPr>
                <w:rStyle w:val="a8"/>
                <w:noProof/>
              </w:rPr>
              <w:t>悬臂梁有限元分析的过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661A6B" w14:textId="700ECEFF" w:rsidR="00473CC7" w:rsidRDefault="00473CC7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47" w:history="1">
            <w:r w:rsidRPr="00147E18">
              <w:rPr>
                <w:rStyle w:val="a8"/>
                <w:rFonts w:ascii="黑体" w:hAnsi="黑体"/>
                <w:noProof/>
              </w:rPr>
              <w:t>2.1</w:t>
            </w:r>
            <w:r w:rsidRPr="00147E18">
              <w:rPr>
                <w:rStyle w:val="a8"/>
                <w:noProof/>
              </w:rPr>
              <w:t>线类型模型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104BA6" w14:textId="54F6A7AC" w:rsidR="00473CC7" w:rsidRDefault="00473CC7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48" w:history="1">
            <w:r w:rsidRPr="00147E18">
              <w:rPr>
                <w:rStyle w:val="a8"/>
                <w:noProof/>
              </w:rPr>
              <w:t>2.1.1</w:t>
            </w:r>
            <w:r w:rsidRPr="00147E18">
              <w:rPr>
                <w:rStyle w:val="a8"/>
                <w:noProof/>
              </w:rPr>
              <w:t>前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32CB70" w14:textId="2600BF0E" w:rsidR="00473CC7" w:rsidRDefault="00473CC7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49" w:history="1">
            <w:r w:rsidRPr="00147E18">
              <w:rPr>
                <w:rStyle w:val="a8"/>
                <w:noProof/>
              </w:rPr>
              <w:t>2.1.2</w:t>
            </w:r>
            <w:r w:rsidRPr="00147E18">
              <w:rPr>
                <w:rStyle w:val="a8"/>
                <w:noProof/>
              </w:rPr>
              <w:t>求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B36100" w14:textId="38828AFB" w:rsidR="00473CC7" w:rsidRDefault="00473CC7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0" w:history="1">
            <w:r w:rsidRPr="00147E18">
              <w:rPr>
                <w:rStyle w:val="a8"/>
                <w:noProof/>
              </w:rPr>
              <w:t>2.1.3</w:t>
            </w:r>
            <w:r w:rsidRPr="00147E18">
              <w:rPr>
                <w:rStyle w:val="a8"/>
                <w:noProof/>
              </w:rPr>
              <w:t>后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9D2AA0" w14:textId="6BDF59AF" w:rsidR="00473CC7" w:rsidRDefault="00473CC7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1" w:history="1">
            <w:r w:rsidRPr="00147E18">
              <w:rPr>
                <w:rStyle w:val="a8"/>
                <w:rFonts w:ascii="黑体" w:hAnsi="黑体"/>
                <w:noProof/>
              </w:rPr>
              <w:t>2.2</w:t>
            </w:r>
            <w:r w:rsidRPr="00147E18">
              <w:rPr>
                <w:rStyle w:val="a8"/>
                <w:noProof/>
              </w:rPr>
              <w:t>实体类型模型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78E5A4" w14:textId="43ACDED8" w:rsidR="00473CC7" w:rsidRDefault="00473CC7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2" w:history="1">
            <w:r w:rsidRPr="00147E18">
              <w:rPr>
                <w:rStyle w:val="a8"/>
                <w:noProof/>
              </w:rPr>
              <w:t>2.2.1</w:t>
            </w:r>
            <w:r w:rsidRPr="00147E18">
              <w:rPr>
                <w:rStyle w:val="a8"/>
                <w:noProof/>
              </w:rPr>
              <w:t>前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0E69D3" w14:textId="16AC2751" w:rsidR="00473CC7" w:rsidRDefault="00473CC7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3" w:history="1">
            <w:r w:rsidRPr="00147E18">
              <w:rPr>
                <w:rStyle w:val="a8"/>
                <w:noProof/>
              </w:rPr>
              <w:t>2.2.2</w:t>
            </w:r>
            <w:r w:rsidRPr="00147E18">
              <w:rPr>
                <w:rStyle w:val="a8"/>
                <w:noProof/>
              </w:rPr>
              <w:t>求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FE66D3" w14:textId="63127A4F" w:rsidR="00473CC7" w:rsidRDefault="00473CC7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4" w:history="1">
            <w:r w:rsidRPr="00147E18">
              <w:rPr>
                <w:rStyle w:val="a8"/>
                <w:noProof/>
              </w:rPr>
              <w:t>2.2.3</w:t>
            </w:r>
            <w:r w:rsidRPr="00147E18">
              <w:rPr>
                <w:rStyle w:val="a8"/>
                <w:noProof/>
              </w:rPr>
              <w:t>后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BB9CCD" w14:textId="710FC47D" w:rsidR="00473CC7" w:rsidRDefault="00473CC7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5" w:history="1">
            <w:r w:rsidRPr="00147E18">
              <w:rPr>
                <w:rStyle w:val="a8"/>
                <w:noProof/>
              </w:rPr>
              <w:t>三．误差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7B42F6" w14:textId="40960F4B" w:rsidR="00473CC7" w:rsidRDefault="00473CC7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6" w:history="1">
            <w:r w:rsidRPr="00147E18">
              <w:rPr>
                <w:rStyle w:val="a8"/>
                <w:rFonts w:ascii="黑体" w:hAnsi="黑体"/>
                <w:noProof/>
              </w:rPr>
              <w:t>3.1</w:t>
            </w:r>
            <w:r w:rsidRPr="00147E18">
              <w:rPr>
                <w:rStyle w:val="a8"/>
                <w:rFonts w:ascii="黑体" w:hAnsi="黑体"/>
                <w:noProof/>
              </w:rPr>
              <w:t>材料力学手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C48CCA" w14:textId="61A91587" w:rsidR="00473CC7" w:rsidRDefault="00473CC7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7" w:history="1">
            <w:r w:rsidRPr="00147E18">
              <w:rPr>
                <w:rStyle w:val="a8"/>
                <w:rFonts w:ascii="黑体" w:hAnsi="黑体"/>
                <w:noProof/>
              </w:rPr>
              <w:t>3.2</w:t>
            </w:r>
            <w:r w:rsidRPr="00147E18">
              <w:rPr>
                <w:rStyle w:val="a8"/>
                <w:noProof/>
              </w:rPr>
              <w:t>误差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5A0EC8" w14:textId="6D20AD26" w:rsidR="00473CC7" w:rsidRDefault="00473CC7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8" w:history="1">
            <w:r w:rsidRPr="00147E18">
              <w:rPr>
                <w:rStyle w:val="a8"/>
                <w:noProof/>
              </w:rPr>
              <w:t>四．附录代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F5C99F" w14:textId="7AAA7D66" w:rsidR="00473CC7" w:rsidRDefault="00473CC7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59" w:history="1">
            <w:r w:rsidRPr="00147E18">
              <w:rPr>
                <w:rStyle w:val="a8"/>
                <w:rFonts w:ascii="黑体" w:hAnsi="黑体"/>
                <w:noProof/>
              </w:rPr>
              <w:t>4.1</w:t>
            </w:r>
            <w:r w:rsidRPr="00147E18">
              <w:rPr>
                <w:rStyle w:val="a8"/>
                <w:rFonts w:ascii="黑体" w:hAnsi="黑体"/>
                <w:noProof/>
              </w:rPr>
              <w:t>代码解释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44D717" w14:textId="23740A12" w:rsidR="00473CC7" w:rsidRDefault="00473CC7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60" w:history="1">
            <w:r w:rsidRPr="00147E18">
              <w:rPr>
                <w:rStyle w:val="a8"/>
                <w:rFonts w:ascii="黑体" w:hAnsi="黑体"/>
                <w:noProof/>
              </w:rPr>
              <w:t>4.2</w:t>
            </w:r>
            <w:r w:rsidRPr="00147E18">
              <w:rPr>
                <w:rStyle w:val="a8"/>
                <w:rFonts w:ascii="黑体" w:hAnsi="黑体"/>
                <w:noProof/>
              </w:rPr>
              <w:t>代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FC70C9" w14:textId="560C6204" w:rsidR="00473CC7" w:rsidRDefault="00473CC7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61" w:history="1">
            <w:r w:rsidRPr="00147E18">
              <w:rPr>
                <w:rStyle w:val="a8"/>
                <w:noProof/>
              </w:rPr>
              <w:t>4.2.1</w:t>
            </w:r>
            <w:r w:rsidRPr="00147E18">
              <w:rPr>
                <w:rStyle w:val="a8"/>
                <w:noProof/>
              </w:rPr>
              <w:t>线模型代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7FAA5B" w14:textId="2C120CA3" w:rsidR="00473CC7" w:rsidRDefault="00473CC7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62" w:history="1">
            <w:r w:rsidRPr="00147E18">
              <w:rPr>
                <w:rStyle w:val="a8"/>
                <w:noProof/>
              </w:rPr>
              <w:t>4.2.2</w:t>
            </w:r>
            <w:r w:rsidRPr="00147E18">
              <w:rPr>
                <w:rStyle w:val="a8"/>
                <w:noProof/>
              </w:rPr>
              <w:t>实体模型代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B74F02" w14:textId="4F184030" w:rsidR="00473CC7" w:rsidRDefault="00473CC7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59529763" w:history="1">
            <w:r w:rsidRPr="00147E18">
              <w:rPr>
                <w:rStyle w:val="a8"/>
                <w:noProof/>
              </w:rPr>
              <w:t>五</w:t>
            </w:r>
            <w:r w:rsidRPr="00147E18">
              <w:rPr>
                <w:rStyle w:val="a8"/>
                <w:noProof/>
              </w:rPr>
              <w:t>.</w:t>
            </w:r>
            <w:r w:rsidRPr="00147E18">
              <w:rPr>
                <w:rStyle w:val="a8"/>
                <w:noProof/>
              </w:rPr>
              <w:t>致谢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9529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3936C9" w14:textId="70634355" w:rsidR="00473CC7" w:rsidRDefault="00473CC7">
          <w:r>
            <w:rPr>
              <w:b/>
              <w:bCs/>
              <w:lang w:val="zh-CN"/>
            </w:rPr>
            <w:fldChar w:fldCharType="end"/>
          </w:r>
        </w:p>
      </w:sdtContent>
    </w:sdt>
    <w:p w14:paraId="2B22B668" w14:textId="0709FFDD" w:rsidR="00473CC7" w:rsidRDefault="00473CC7" w:rsidP="00473CC7">
      <w:pPr>
        <w:widowControl/>
        <w:rPr>
          <w:rFonts w:hint="eastAsia"/>
          <w:sz w:val="30"/>
        </w:rPr>
      </w:pPr>
    </w:p>
    <w:p w14:paraId="59D772CB" w14:textId="77777777" w:rsidR="00473CC7" w:rsidRDefault="00473CC7" w:rsidP="00473CC7">
      <w:pPr>
        <w:widowControl/>
        <w:jc w:val="left"/>
        <w:rPr>
          <w:sz w:val="30"/>
        </w:rPr>
      </w:pPr>
    </w:p>
    <w:p w14:paraId="0E1E1726" w14:textId="77777777" w:rsidR="00473CC7" w:rsidRDefault="00473CC7" w:rsidP="00473CC7">
      <w:pPr>
        <w:widowControl/>
        <w:jc w:val="left"/>
        <w:rPr>
          <w:rFonts w:hint="eastAsia"/>
          <w:sz w:val="30"/>
        </w:rPr>
      </w:pPr>
    </w:p>
    <w:p w14:paraId="19077A60" w14:textId="4494394C" w:rsidR="00D132F8" w:rsidRPr="00473CC7" w:rsidRDefault="00473CC7" w:rsidP="00473CC7">
      <w:pPr>
        <w:widowControl/>
        <w:jc w:val="left"/>
        <w:rPr>
          <w:rFonts w:hint="eastAsia"/>
          <w:sz w:val="30"/>
        </w:rPr>
      </w:pPr>
      <w:r>
        <w:rPr>
          <w:sz w:val="30"/>
        </w:rPr>
        <w:br w:type="page"/>
      </w:r>
    </w:p>
    <w:p w14:paraId="79593807" w14:textId="77777777" w:rsidR="00D132F8" w:rsidRDefault="00000000">
      <w:pPr>
        <w:jc w:val="center"/>
        <w:rPr>
          <w:rFonts w:ascii="黑体" w:eastAsia="黑体" w:hAnsi="黑体"/>
          <w:sz w:val="44"/>
          <w:szCs w:val="44"/>
        </w:rPr>
      </w:pPr>
      <w:bookmarkStart w:id="0" w:name="_Hlk159515723"/>
      <w:r>
        <w:rPr>
          <w:rFonts w:ascii="黑体" w:eastAsia="黑体" w:hAnsi="黑体" w:hint="eastAsia"/>
          <w:sz w:val="44"/>
          <w:szCs w:val="44"/>
        </w:rPr>
        <w:lastRenderedPageBreak/>
        <w:t>悬臂梁</w:t>
      </w:r>
      <w:bookmarkEnd w:id="0"/>
      <w:proofErr w:type="spellStart"/>
      <w:r>
        <w:rPr>
          <w:rFonts w:ascii="黑体" w:eastAsia="黑体" w:hAnsi="黑体" w:hint="eastAsia"/>
          <w:sz w:val="44"/>
          <w:szCs w:val="44"/>
        </w:rPr>
        <w:t>abaqus</w:t>
      </w:r>
      <w:proofErr w:type="spellEnd"/>
      <w:r>
        <w:rPr>
          <w:rFonts w:ascii="黑体" w:eastAsia="黑体" w:hAnsi="黑体" w:hint="eastAsia"/>
          <w:sz w:val="44"/>
          <w:szCs w:val="44"/>
        </w:rPr>
        <w:t>有限元建模方法分析</w:t>
      </w:r>
    </w:p>
    <w:p w14:paraId="6EC766EA" w14:textId="77777777" w:rsidR="00D132F8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陈桓隆</w:t>
      </w:r>
    </w:p>
    <w:p w14:paraId="72C4214E" w14:textId="09BB7856" w:rsidR="00D132F8" w:rsidRDefault="00C64CFF">
      <w:pPr>
        <w:pStyle w:val="1"/>
      </w:pPr>
      <w:bookmarkStart w:id="1" w:name="_Toc159529743"/>
      <w:r>
        <w:rPr>
          <w:rFonts w:hint="eastAsia"/>
        </w:rPr>
        <w:t>一．问题重述</w:t>
      </w:r>
      <w:bookmarkEnd w:id="1"/>
    </w:p>
    <w:p w14:paraId="693EA8BE" w14:textId="7D63028D" w:rsidR="00D132F8" w:rsidRDefault="00C64CFF">
      <w:pPr>
        <w:pStyle w:val="2"/>
      </w:pPr>
      <w:bookmarkStart w:id="2" w:name="_Toc158216054"/>
      <w:bookmarkStart w:id="3" w:name="_Toc159529744"/>
      <w:r w:rsidRPr="00C64CFF">
        <w:rPr>
          <w:rFonts w:ascii="黑体" w:hAnsi="黑体" w:hint="eastAsia"/>
        </w:rPr>
        <w:t>1</w:t>
      </w:r>
      <w:r w:rsidRPr="00C64CFF">
        <w:rPr>
          <w:rFonts w:ascii="黑体" w:hAnsi="黑体"/>
        </w:rPr>
        <w:t>.</w:t>
      </w:r>
      <w:r w:rsidR="004C68B0">
        <w:rPr>
          <w:rFonts w:ascii="黑体" w:hAnsi="黑体"/>
        </w:rPr>
        <w:t>1</w:t>
      </w:r>
      <w:r w:rsidR="00000000">
        <w:rPr>
          <w:rFonts w:hint="eastAsia"/>
        </w:rPr>
        <w:t>问题描述</w:t>
      </w:r>
      <w:bookmarkEnd w:id="2"/>
      <w:bookmarkEnd w:id="3"/>
    </w:p>
    <w:p w14:paraId="23DC6129" w14:textId="2D6C2165" w:rsidR="00D132F8" w:rsidRDefault="00000000">
      <w:pPr>
        <w:pStyle w:val="a9"/>
        <w:ind w:firstLine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图1所示的</w:t>
      </w:r>
      <w:r w:rsidR="00C64CFF">
        <w:rPr>
          <w:rFonts w:ascii="宋体" w:hAnsi="宋体" w:hint="eastAsia"/>
          <w:szCs w:val="21"/>
        </w:rPr>
        <w:t>悬臂梁尺寸为</w:t>
      </w:r>
      <w:r w:rsidR="00C64CFF" w:rsidRPr="00C64CFF">
        <w:rPr>
          <w:rFonts w:ascii="宋体" w:hAnsi="宋体"/>
          <w:position w:val="-6"/>
          <w:szCs w:val="21"/>
        </w:rPr>
        <w:object w:dxaOrig="1219" w:dyaOrig="279" w14:anchorId="245C97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60.75pt;height:14.15pt" o:ole="">
            <v:imagedata r:id="rId7" o:title=""/>
          </v:shape>
          <o:OLEObject Type="Embed" ProgID="Equation.DSMT4" ShapeID="_x0000_i1083" DrawAspect="Content" ObjectID="_1770142590" r:id="rId8"/>
        </w:object>
      </w:r>
      <w:r w:rsidR="00C64CFF">
        <w:rPr>
          <w:rFonts w:ascii="宋体" w:hAnsi="宋体" w:hint="eastAsia"/>
          <w:szCs w:val="21"/>
        </w:rPr>
        <w:t>，单位为mm。杨氏模量E</w:t>
      </w:r>
      <w:r w:rsidR="00C64CFF">
        <w:rPr>
          <w:rFonts w:ascii="宋体" w:hAnsi="宋体"/>
          <w:szCs w:val="21"/>
        </w:rPr>
        <w:t>=2.1</w:t>
      </w:r>
      <w:r w:rsidR="00C64CFF">
        <w:rPr>
          <w:rFonts w:ascii="宋体" w:hAnsi="宋体" w:hint="eastAsia"/>
          <w:szCs w:val="21"/>
        </w:rPr>
        <w:t>e</w:t>
      </w:r>
      <w:r w:rsidR="00C64CFF">
        <w:rPr>
          <w:rFonts w:ascii="宋体" w:hAnsi="宋体"/>
          <w:szCs w:val="21"/>
        </w:rPr>
        <w:t>5</w:t>
      </w:r>
      <w:r w:rsidR="00C64CFF">
        <w:rPr>
          <w:rFonts w:ascii="宋体" w:hAnsi="宋体" w:hint="eastAsia"/>
          <w:szCs w:val="21"/>
        </w:rPr>
        <w:t>M</w:t>
      </w:r>
      <w:r w:rsidR="00C64CFF">
        <w:rPr>
          <w:rFonts w:ascii="宋体" w:hAnsi="宋体"/>
          <w:szCs w:val="21"/>
        </w:rPr>
        <w:t>pa</w:t>
      </w:r>
      <w:r w:rsidR="00C64CFF">
        <w:rPr>
          <w:rFonts w:ascii="宋体" w:hAnsi="宋体" w:hint="eastAsia"/>
          <w:szCs w:val="21"/>
        </w:rPr>
        <w:t>，泊松比</w:t>
      </w:r>
      <w:r w:rsidR="00C64CFF" w:rsidRPr="00C64CFF">
        <w:rPr>
          <w:rFonts w:ascii="宋体" w:hAnsi="宋体"/>
          <w:position w:val="-6"/>
          <w:szCs w:val="21"/>
        </w:rPr>
        <w:object w:dxaOrig="760" w:dyaOrig="279" w14:anchorId="7F1075AB">
          <v:shape id="_x0000_i1084" type="#_x0000_t75" style="width:37.85pt;height:14.15pt" o:ole="">
            <v:imagedata r:id="rId9" o:title=""/>
          </v:shape>
          <o:OLEObject Type="Embed" ProgID="Equation.DSMT4" ShapeID="_x0000_i1084" DrawAspect="Content" ObjectID="_1770142591" r:id="rId10"/>
        </w:object>
      </w:r>
      <w:r w:rsidR="00C64CFF">
        <w:rPr>
          <w:rFonts w:ascii="宋体" w:hAnsi="宋体" w:hint="eastAsia"/>
          <w:szCs w:val="21"/>
        </w:rPr>
        <w:t>。左端完全固定，右端施加于y方向大小为-</w:t>
      </w:r>
      <w:r w:rsidR="00C64CFF">
        <w:rPr>
          <w:rFonts w:ascii="宋体" w:hAnsi="宋体"/>
          <w:szCs w:val="21"/>
        </w:rPr>
        <w:t>100</w:t>
      </w:r>
      <w:r w:rsidR="00C64CFF">
        <w:rPr>
          <w:rFonts w:ascii="宋体" w:hAnsi="宋体" w:hint="eastAsia"/>
          <w:szCs w:val="21"/>
        </w:rPr>
        <w:t>N的集中荷载，分析悬臂梁自由端的变形。</w:t>
      </w:r>
    </w:p>
    <w:p w14:paraId="58881718" w14:textId="5598C232" w:rsidR="00D132F8" w:rsidRDefault="00C64CFF">
      <w:pPr>
        <w:jc w:val="center"/>
        <w:rPr>
          <w:rFonts w:ascii="宋体" w:hAnsi="宋体"/>
          <w:szCs w:val="21"/>
        </w:rPr>
      </w:pPr>
      <w:r w:rsidRPr="00C64CFF">
        <w:rPr>
          <w:rFonts w:ascii="宋体" w:hAnsi="宋体"/>
          <w:szCs w:val="21"/>
        </w:rPr>
        <w:drawing>
          <wp:inline distT="0" distB="0" distL="0" distR="0" wp14:anchorId="679EDAF4" wp14:editId="605EC8EF">
            <wp:extent cx="5274310" cy="3251835"/>
            <wp:effectExtent l="0" t="0" r="2540" b="5715"/>
            <wp:docPr id="3023513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351329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ACC35" w14:textId="6103E98D" w:rsidR="00D132F8" w:rsidRDefault="00000000">
      <w:pPr>
        <w:pStyle w:val="a9"/>
        <w:ind w:firstLine="48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图</w:t>
      </w:r>
      <w:r w:rsidR="00C64CFF">
        <w:rPr>
          <w:rFonts w:ascii="宋体" w:hAnsi="宋体"/>
          <w:szCs w:val="21"/>
        </w:rPr>
        <w:t>1.</w:t>
      </w:r>
      <w:r w:rsidR="00C64CFF">
        <w:rPr>
          <w:rFonts w:ascii="宋体" w:hAnsi="宋体" w:hint="eastAsia"/>
          <w:szCs w:val="21"/>
        </w:rPr>
        <w:t>悬臂梁</w:t>
      </w:r>
      <w:r>
        <w:rPr>
          <w:rFonts w:ascii="宋体" w:hAnsi="宋体" w:hint="eastAsia"/>
          <w:szCs w:val="21"/>
        </w:rPr>
        <w:t>的结构模型</w:t>
      </w:r>
    </w:p>
    <w:p w14:paraId="05A8FAF4" w14:textId="0FEC71C4" w:rsidR="00D132F8" w:rsidRDefault="004C68B0">
      <w:pPr>
        <w:pStyle w:val="2"/>
      </w:pPr>
      <w:bookmarkStart w:id="4" w:name="_Toc158216055"/>
      <w:bookmarkStart w:id="5" w:name="_Toc159529745"/>
      <w:r>
        <w:rPr>
          <w:rFonts w:ascii="黑体" w:hAnsi="黑体"/>
        </w:rPr>
        <w:t>1.2</w:t>
      </w:r>
      <w:r w:rsidR="00000000">
        <w:rPr>
          <w:rFonts w:hint="eastAsia"/>
        </w:rPr>
        <w:t>理论分析</w:t>
      </w:r>
      <w:bookmarkEnd w:id="4"/>
      <w:bookmarkEnd w:id="5"/>
    </w:p>
    <w:p w14:paraId="3EB0131F" w14:textId="2238F02F" w:rsidR="00C64CFF" w:rsidRDefault="00C64CFF" w:rsidP="004C68B0">
      <w:pPr>
        <w:ind w:firstLineChars="200" w:firstLine="480"/>
        <w:rPr>
          <w:rFonts w:hint="eastAsia"/>
          <w:i/>
        </w:rPr>
      </w:pPr>
      <w:r>
        <w:rPr>
          <w:rFonts w:hint="eastAsia"/>
        </w:rPr>
        <w:t>于</w:t>
      </w:r>
      <w:proofErr w:type="spellStart"/>
      <w:r>
        <w:rPr>
          <w:rFonts w:hint="eastAsia"/>
        </w:rPr>
        <w:t>abaqus</w:t>
      </w:r>
      <w:proofErr w:type="spellEnd"/>
      <w:r>
        <w:rPr>
          <w:rFonts w:hint="eastAsia"/>
        </w:rPr>
        <w:t>中建立悬臂梁模型，</w:t>
      </w:r>
      <w:r w:rsidR="004C68B0">
        <w:rPr>
          <w:rFonts w:hint="eastAsia"/>
        </w:rPr>
        <w:t>建立采取模型空间为三维，类型为可变形但形状分别采用实体以及线两种不同类型的模型，计算各自最终结果与手算结果进行误差分析，确定两种不同建模方式的可行性。</w:t>
      </w:r>
    </w:p>
    <w:p w14:paraId="0D080286" w14:textId="21B35008" w:rsidR="00D132F8" w:rsidRPr="004C68B0" w:rsidRDefault="00D132F8">
      <w:pPr>
        <w:ind w:left="480" w:hangingChars="200" w:hanging="480"/>
        <w:rPr>
          <w:i/>
        </w:rPr>
      </w:pPr>
    </w:p>
    <w:p w14:paraId="07558B00" w14:textId="663C3033" w:rsidR="00D132F8" w:rsidRDefault="004C68B0">
      <w:pPr>
        <w:pStyle w:val="1"/>
      </w:pPr>
      <w:bookmarkStart w:id="6" w:name="_Toc158216056"/>
      <w:bookmarkStart w:id="7" w:name="_Toc159529746"/>
      <w:r>
        <w:rPr>
          <w:rFonts w:hint="eastAsia"/>
        </w:rPr>
        <w:lastRenderedPageBreak/>
        <w:t>二</w:t>
      </w:r>
      <w:r>
        <w:t xml:space="preserve">. </w:t>
      </w:r>
      <w:r w:rsidRPr="004C68B0">
        <w:rPr>
          <w:rFonts w:hint="eastAsia"/>
        </w:rPr>
        <w:t>悬臂梁</w:t>
      </w:r>
      <w:r w:rsidR="00000000">
        <w:rPr>
          <w:rFonts w:hint="eastAsia"/>
        </w:rPr>
        <w:t>有限元分析的过程</w:t>
      </w:r>
      <w:bookmarkEnd w:id="6"/>
      <w:bookmarkEnd w:id="7"/>
    </w:p>
    <w:p w14:paraId="77C23AF1" w14:textId="408136A1" w:rsidR="00D132F8" w:rsidRPr="004738D4" w:rsidRDefault="00000000" w:rsidP="004738D4">
      <w:pPr>
        <w:pStyle w:val="2"/>
      </w:pPr>
      <w:bookmarkStart w:id="8" w:name="_Toc158216057"/>
      <w:bookmarkStart w:id="9" w:name="_Toc159529747"/>
      <w:r w:rsidRPr="004738D4">
        <w:rPr>
          <w:rFonts w:ascii="黑体" w:hAnsi="黑体" w:hint="eastAsia"/>
        </w:rPr>
        <w:t>2</w:t>
      </w:r>
      <w:r w:rsidRPr="004738D4">
        <w:rPr>
          <w:rFonts w:ascii="黑体" w:hAnsi="黑体"/>
        </w:rPr>
        <w:t>.1</w:t>
      </w:r>
      <w:bookmarkEnd w:id="8"/>
      <w:r w:rsidR="004738D4" w:rsidRPr="004738D4">
        <w:rPr>
          <w:rFonts w:hint="eastAsia"/>
        </w:rPr>
        <w:t>线类型模型分析</w:t>
      </w:r>
      <w:bookmarkEnd w:id="9"/>
    </w:p>
    <w:p w14:paraId="715C1560" w14:textId="1BF08556" w:rsidR="00D132F8" w:rsidRDefault="004738D4" w:rsidP="004738D4">
      <w:pPr>
        <w:pStyle w:val="3"/>
      </w:pPr>
      <w:bookmarkStart w:id="10" w:name="_Toc159529748"/>
      <w:r>
        <w:t>2.1.1</w:t>
      </w:r>
      <w:r>
        <w:rPr>
          <w:rFonts w:hint="eastAsia"/>
        </w:rPr>
        <w:t>前处理</w:t>
      </w:r>
      <w:bookmarkEnd w:id="10"/>
    </w:p>
    <w:p w14:paraId="00536665" w14:textId="050EF5E0" w:rsidR="004738D4" w:rsidRDefault="004738D4" w:rsidP="004738D4">
      <w:r>
        <w:tab/>
      </w:r>
      <w:r w:rsidR="004E23AC">
        <w:rPr>
          <w:rFonts w:hint="eastAsia"/>
        </w:rPr>
        <w:t>几何模型的构建：采用模型空间为三维，类型为可变性，形状为线的部件类型，得到一根长度为</w:t>
      </w:r>
      <w:r w:rsidR="004E23AC" w:rsidRPr="00493994">
        <w:rPr>
          <w:position w:val="-6"/>
        </w:rPr>
        <w:object w:dxaOrig="780" w:dyaOrig="279" w14:anchorId="0266E148">
          <v:shape id="_x0000_i1086" type="#_x0000_t75" style="width:39.1pt;height:14.15pt" o:ole="">
            <v:imagedata r:id="rId12" o:title=""/>
          </v:shape>
          <o:OLEObject Type="Embed" ProgID="Equation.DSMT4" ShapeID="_x0000_i1086" DrawAspect="Content" ObjectID="_1770142592" r:id="rId13"/>
        </w:object>
      </w:r>
      <w:r w:rsidR="004E23AC">
        <w:rPr>
          <w:rFonts w:hint="eastAsia"/>
        </w:rPr>
        <w:t>的线。然后创建一个边长为</w:t>
      </w:r>
      <w:r w:rsidR="004E23AC" w:rsidRPr="00493994">
        <w:rPr>
          <w:position w:val="-6"/>
        </w:rPr>
        <w:object w:dxaOrig="1440" w:dyaOrig="279" w14:anchorId="0191D33A">
          <v:shape id="_x0000_i1085" type="#_x0000_t75" style="width:1in;height:14.15pt" o:ole="">
            <v:imagedata r:id="rId14" o:title=""/>
          </v:shape>
          <o:OLEObject Type="Embed" ProgID="Equation.DSMT4" ShapeID="_x0000_i1085" DrawAspect="Content" ObjectID="_1770142593" r:id="rId15"/>
        </w:object>
      </w:r>
      <w:r w:rsidR="004E23AC">
        <w:rPr>
          <w:rFonts w:hint="eastAsia"/>
        </w:rPr>
        <w:t>的矩形剖面，以该剖面为截面类型，指派该截面为线的截面。</w:t>
      </w:r>
    </w:p>
    <w:p w14:paraId="73203628" w14:textId="566D67E6" w:rsidR="004E23AC" w:rsidRDefault="004E23AC" w:rsidP="004738D4">
      <w:r>
        <w:tab/>
      </w:r>
      <w:r>
        <w:rPr>
          <w:rFonts w:hint="eastAsia"/>
        </w:rPr>
        <w:t>材料参数的定义：杨氏模量为</w:t>
      </w:r>
      <w:r>
        <w:rPr>
          <w:rFonts w:hint="eastAsia"/>
        </w:rPr>
        <w:t>2</w:t>
      </w:r>
      <w:r>
        <w:t>.1</w:t>
      </w:r>
      <w:r>
        <w:rPr>
          <w:rFonts w:hint="eastAsia"/>
        </w:rPr>
        <w:t>e</w:t>
      </w:r>
      <w:r>
        <w:t>5</w:t>
      </w:r>
      <w:r>
        <w:rPr>
          <w:rFonts w:hint="eastAsia"/>
        </w:rPr>
        <w:t>Mpa</w:t>
      </w:r>
      <w:r>
        <w:rPr>
          <w:rFonts w:hint="eastAsia"/>
        </w:rPr>
        <w:t>，泊松比为</w:t>
      </w:r>
      <w:r>
        <w:rPr>
          <w:rFonts w:hint="eastAsia"/>
        </w:rPr>
        <w:t>0</w:t>
      </w:r>
      <w:r>
        <w:t>.3</w:t>
      </w:r>
      <w:r>
        <w:rPr>
          <w:rFonts w:hint="eastAsia"/>
        </w:rPr>
        <w:t>。</w:t>
      </w:r>
    </w:p>
    <w:p w14:paraId="3795E4B3" w14:textId="65D8AED9" w:rsidR="009A52CB" w:rsidRDefault="004E23AC" w:rsidP="004738D4">
      <w:pPr>
        <w:rPr>
          <w:rFonts w:hint="eastAsia"/>
        </w:rPr>
      </w:pPr>
      <w:r>
        <w:tab/>
      </w:r>
      <w:r>
        <w:rPr>
          <w:rFonts w:hint="eastAsia"/>
        </w:rPr>
        <w:t>网络系统的构建：采用</w:t>
      </w:r>
      <w:r w:rsidR="009A52CB">
        <w:rPr>
          <w:rFonts w:hint="eastAsia"/>
        </w:rPr>
        <w:t>B</w:t>
      </w:r>
      <w:r w:rsidR="009A52CB">
        <w:t>31</w:t>
      </w:r>
      <w:r w:rsidR="009A52CB">
        <w:rPr>
          <w:rFonts w:hint="eastAsia"/>
        </w:rPr>
        <w:t>梁单元类型。</w:t>
      </w:r>
    </w:p>
    <w:p w14:paraId="12E3470C" w14:textId="6153DB39" w:rsidR="009A52CB" w:rsidRDefault="009A52CB" w:rsidP="009A52CB">
      <w:pPr>
        <w:pStyle w:val="3"/>
      </w:pPr>
      <w:bookmarkStart w:id="11" w:name="_Toc159529749"/>
      <w:r>
        <w:rPr>
          <w:rFonts w:hint="eastAsia"/>
        </w:rPr>
        <w:t>2</w:t>
      </w:r>
      <w:r>
        <w:t>.1.2</w:t>
      </w:r>
      <w:r>
        <w:rPr>
          <w:rFonts w:hint="eastAsia"/>
        </w:rPr>
        <w:t>求解</w:t>
      </w:r>
      <w:bookmarkEnd w:id="11"/>
    </w:p>
    <w:p w14:paraId="5C837722" w14:textId="0EDB1BBD" w:rsidR="009A52CB" w:rsidRDefault="009A52CB" w:rsidP="009A52CB">
      <w:r>
        <w:tab/>
      </w:r>
      <w:r>
        <w:rPr>
          <w:rFonts w:hint="eastAsia"/>
        </w:rPr>
        <w:t>求解器的设定：设置一个静力学通用的分析步，设置保持默认。</w:t>
      </w:r>
    </w:p>
    <w:p w14:paraId="2255CB92" w14:textId="7EBC394D" w:rsidR="009A52CB" w:rsidRDefault="009A52CB" w:rsidP="009A52CB">
      <w:r>
        <w:tab/>
      </w:r>
      <w:r>
        <w:rPr>
          <w:rFonts w:hint="eastAsia"/>
        </w:rPr>
        <w:t>边界条件的设定：模型左端点设置为完全固定，右端点施加一个延</w:t>
      </w:r>
      <w:r>
        <w:rPr>
          <w:rFonts w:hint="eastAsia"/>
        </w:rPr>
        <w:t>y</w:t>
      </w:r>
      <w:r>
        <w:rPr>
          <w:rFonts w:hint="eastAsia"/>
        </w:rPr>
        <w:t>方向负方向大小为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N</w:t>
      </w:r>
      <w:r>
        <w:rPr>
          <w:rFonts w:hint="eastAsia"/>
        </w:rPr>
        <w:t>的集中荷载，如图</w:t>
      </w:r>
      <w:r>
        <w:rPr>
          <w:rFonts w:hint="eastAsia"/>
        </w:rPr>
        <w:t>2</w:t>
      </w:r>
      <w:r>
        <w:rPr>
          <w:rFonts w:hint="eastAsia"/>
        </w:rPr>
        <w:t>所示。</w:t>
      </w:r>
    </w:p>
    <w:p w14:paraId="783F67F6" w14:textId="5C3A18D2" w:rsidR="009A52CB" w:rsidRDefault="009A52CB" w:rsidP="009A52CB">
      <w:pPr>
        <w:jc w:val="center"/>
      </w:pPr>
      <w:r w:rsidRPr="009A52CB">
        <w:rPr>
          <w:noProof/>
        </w:rPr>
        <w:drawing>
          <wp:inline distT="0" distB="0" distL="0" distR="0" wp14:anchorId="4FAE9DBE" wp14:editId="2298D542">
            <wp:extent cx="5274310" cy="2171065"/>
            <wp:effectExtent l="0" t="0" r="2540" b="635"/>
            <wp:docPr id="5012135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213552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7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D958F" w14:textId="30525141" w:rsidR="009A52CB" w:rsidRDefault="009A52CB" w:rsidP="009A52CB">
      <w:pPr>
        <w:ind w:firstLineChars="200"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>.</w:t>
      </w:r>
      <w:r>
        <w:rPr>
          <w:rFonts w:hint="eastAsia"/>
        </w:rPr>
        <w:t>线</w:t>
      </w:r>
      <w:r>
        <w:rPr>
          <w:rFonts w:hint="eastAsia"/>
        </w:rPr>
        <w:t>模型构建</w:t>
      </w:r>
    </w:p>
    <w:p w14:paraId="2F4FCFC0" w14:textId="5A5295A4" w:rsidR="00DF2836" w:rsidRDefault="00DF2836" w:rsidP="00DF2836">
      <w:pPr>
        <w:pStyle w:val="3"/>
      </w:pPr>
      <w:bookmarkStart w:id="12" w:name="_Toc159529750"/>
      <w:r>
        <w:rPr>
          <w:rFonts w:hint="eastAsia"/>
        </w:rPr>
        <w:t>2</w:t>
      </w:r>
      <w:r>
        <w:t>.1.3</w:t>
      </w:r>
      <w:r>
        <w:rPr>
          <w:rFonts w:hint="eastAsia"/>
        </w:rPr>
        <w:t>后处理</w:t>
      </w:r>
      <w:bookmarkEnd w:id="12"/>
    </w:p>
    <w:p w14:paraId="14C9A464" w14:textId="6053482D" w:rsidR="00DF2836" w:rsidRDefault="00DF2836" w:rsidP="00DF2836">
      <w:r>
        <w:tab/>
      </w:r>
      <w:r>
        <w:rPr>
          <w:rFonts w:hint="eastAsia"/>
        </w:rPr>
        <w:t>创建作业文件</w:t>
      </w:r>
      <w:proofErr w:type="spellStart"/>
      <w:r>
        <w:rPr>
          <w:rFonts w:hint="eastAsia"/>
        </w:rPr>
        <w:t>xian</w:t>
      </w:r>
      <w:proofErr w:type="spellEnd"/>
      <w:r>
        <w:rPr>
          <w:rFonts w:hint="eastAsia"/>
        </w:rPr>
        <w:t>，提交计算。</w:t>
      </w:r>
    </w:p>
    <w:p w14:paraId="31338D41" w14:textId="0A512F46" w:rsidR="00DF2836" w:rsidRDefault="00DF2836" w:rsidP="00DF2836">
      <w:r>
        <w:tab/>
      </w:r>
      <w:r>
        <w:rPr>
          <w:rFonts w:hint="eastAsia"/>
        </w:rPr>
        <w:t>打开视图</w:t>
      </w:r>
      <w:r>
        <w:rPr>
          <w:rFonts w:hint="eastAsia"/>
        </w:rPr>
        <w:t>ODB</w:t>
      </w:r>
      <w:r>
        <w:rPr>
          <w:rFonts w:hint="eastAsia"/>
        </w:rPr>
        <w:t>渲染选项，得到图</w:t>
      </w:r>
      <w:r>
        <w:rPr>
          <w:rFonts w:hint="eastAsia"/>
        </w:rPr>
        <w:t>3</w:t>
      </w:r>
      <w:r>
        <w:rPr>
          <w:rFonts w:hint="eastAsia"/>
        </w:rPr>
        <w:t>。</w:t>
      </w:r>
    </w:p>
    <w:p w14:paraId="7ED68552" w14:textId="0676A01A" w:rsidR="00DF2836" w:rsidRDefault="00DF2836" w:rsidP="00DF2836">
      <w:pPr>
        <w:jc w:val="center"/>
      </w:pPr>
      <w:r w:rsidRPr="00DF2836">
        <w:lastRenderedPageBreak/>
        <w:drawing>
          <wp:inline distT="0" distB="0" distL="0" distR="0" wp14:anchorId="0FE8AD63" wp14:editId="767B8C69">
            <wp:extent cx="5274310" cy="1720215"/>
            <wp:effectExtent l="0" t="0" r="2540" b="0"/>
            <wp:docPr id="16547817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78172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20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F4F86" w14:textId="2AE81203" w:rsidR="00DF2836" w:rsidRPr="00DF2836" w:rsidRDefault="00DF2836" w:rsidP="00DF2836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>.</w:t>
      </w:r>
      <w:r>
        <w:rPr>
          <w:rFonts w:hint="eastAsia"/>
        </w:rPr>
        <w:t>线模型后处理图像</w:t>
      </w:r>
    </w:p>
    <w:p w14:paraId="74ACFE61" w14:textId="044C12ED" w:rsidR="00D132F8" w:rsidRDefault="00000000">
      <w:pPr>
        <w:pStyle w:val="2"/>
      </w:pPr>
      <w:bookmarkStart w:id="13" w:name="_Toc158216058"/>
      <w:bookmarkStart w:id="14" w:name="_Toc159529751"/>
      <w:r w:rsidRPr="004C68B0">
        <w:rPr>
          <w:rFonts w:ascii="黑体" w:hAnsi="黑体" w:hint="eastAsia"/>
        </w:rPr>
        <w:t>2</w:t>
      </w:r>
      <w:r w:rsidRPr="004C68B0">
        <w:rPr>
          <w:rFonts w:ascii="黑体" w:hAnsi="黑体"/>
        </w:rPr>
        <w:t>.2</w:t>
      </w:r>
      <w:bookmarkEnd w:id="13"/>
      <w:r w:rsidR="00E34CA7">
        <w:rPr>
          <w:rFonts w:hint="eastAsia"/>
        </w:rPr>
        <w:t>实体类型模型分析</w:t>
      </w:r>
      <w:bookmarkEnd w:id="14"/>
    </w:p>
    <w:p w14:paraId="1D9D9A6A" w14:textId="522E123B" w:rsidR="00E34CA7" w:rsidRDefault="00E34CA7" w:rsidP="00E34CA7">
      <w:pPr>
        <w:pStyle w:val="3"/>
      </w:pPr>
      <w:bookmarkStart w:id="15" w:name="_Toc159529752"/>
      <w:r>
        <w:t>2.</w:t>
      </w:r>
      <w:r>
        <w:t>2</w:t>
      </w:r>
      <w:r>
        <w:t>.1</w:t>
      </w:r>
      <w:r>
        <w:rPr>
          <w:rFonts w:hint="eastAsia"/>
        </w:rPr>
        <w:t>前处理</w:t>
      </w:r>
      <w:bookmarkEnd w:id="15"/>
    </w:p>
    <w:p w14:paraId="42398E94" w14:textId="72A305F5" w:rsidR="00E34CA7" w:rsidRDefault="00E34CA7" w:rsidP="00E34CA7">
      <w:r>
        <w:tab/>
      </w:r>
      <w:r>
        <w:rPr>
          <w:rFonts w:hint="eastAsia"/>
        </w:rPr>
        <w:t>几何模型的构建：采用模型空间为三维，类型为可变性，形状为</w:t>
      </w:r>
      <w:r>
        <w:rPr>
          <w:rFonts w:hint="eastAsia"/>
        </w:rPr>
        <w:t>实体</w:t>
      </w:r>
      <w:r>
        <w:rPr>
          <w:rFonts w:hint="eastAsia"/>
        </w:rPr>
        <w:t>的部件类型，得到一根长度为</w:t>
      </w:r>
      <w:r w:rsidRPr="00493994">
        <w:rPr>
          <w:position w:val="-6"/>
        </w:rPr>
        <w:object w:dxaOrig="780" w:dyaOrig="279" w14:anchorId="6D3389A7">
          <v:shape id="_x0000_i1088" type="#_x0000_t75" style="width:39.1pt;height:14.15pt" o:ole="">
            <v:imagedata r:id="rId12" o:title=""/>
          </v:shape>
          <o:OLEObject Type="Embed" ProgID="Equation.DSMT4" ShapeID="_x0000_i1088" DrawAspect="Content" ObjectID="_1770142594" r:id="rId18"/>
        </w:object>
      </w:r>
      <w:r>
        <w:rPr>
          <w:rFonts w:hint="eastAsia"/>
        </w:rPr>
        <w:t>，</w:t>
      </w:r>
      <w:r>
        <w:rPr>
          <w:rFonts w:hint="eastAsia"/>
        </w:rPr>
        <w:t>边长为</w:t>
      </w:r>
      <w:r w:rsidRPr="00493994">
        <w:rPr>
          <w:position w:val="-6"/>
        </w:rPr>
        <w:object w:dxaOrig="1440" w:dyaOrig="279" w14:anchorId="6D34CCB1">
          <v:shape id="_x0000_i1087" type="#_x0000_t75" style="width:1in;height:14.15pt" o:ole="">
            <v:imagedata r:id="rId14" o:title=""/>
          </v:shape>
          <o:OLEObject Type="Embed" ProgID="Equation.DSMT4" ShapeID="_x0000_i1087" DrawAspect="Content" ObjectID="_1770142595" r:id="rId19"/>
        </w:object>
      </w:r>
      <w:r>
        <w:rPr>
          <w:rFonts w:hint="eastAsia"/>
        </w:rPr>
        <w:t>的</w:t>
      </w:r>
      <w:r>
        <w:rPr>
          <w:rFonts w:hint="eastAsia"/>
        </w:rPr>
        <w:t>梁</w:t>
      </w:r>
      <w:r>
        <w:rPr>
          <w:rFonts w:hint="eastAsia"/>
        </w:rPr>
        <w:t>。</w:t>
      </w:r>
    </w:p>
    <w:p w14:paraId="351F94D7" w14:textId="77777777" w:rsidR="00E34CA7" w:rsidRDefault="00E34CA7" w:rsidP="00E34CA7">
      <w:r>
        <w:tab/>
      </w:r>
      <w:r>
        <w:rPr>
          <w:rFonts w:hint="eastAsia"/>
        </w:rPr>
        <w:t>材料参数的定义：杨氏模量为</w:t>
      </w:r>
      <w:r>
        <w:rPr>
          <w:rFonts w:hint="eastAsia"/>
        </w:rPr>
        <w:t>2</w:t>
      </w:r>
      <w:r>
        <w:t>.1</w:t>
      </w:r>
      <w:r>
        <w:rPr>
          <w:rFonts w:hint="eastAsia"/>
        </w:rPr>
        <w:t>e</w:t>
      </w:r>
      <w:r>
        <w:t>5</w:t>
      </w:r>
      <w:r>
        <w:rPr>
          <w:rFonts w:hint="eastAsia"/>
        </w:rPr>
        <w:t>Mpa</w:t>
      </w:r>
      <w:r>
        <w:rPr>
          <w:rFonts w:hint="eastAsia"/>
        </w:rPr>
        <w:t>，泊松比为</w:t>
      </w:r>
      <w:r>
        <w:rPr>
          <w:rFonts w:hint="eastAsia"/>
        </w:rPr>
        <w:t>0</w:t>
      </w:r>
      <w:r>
        <w:t>.3</w:t>
      </w:r>
      <w:r>
        <w:rPr>
          <w:rFonts w:hint="eastAsia"/>
        </w:rPr>
        <w:t>。</w:t>
      </w:r>
    </w:p>
    <w:p w14:paraId="179DC41D" w14:textId="1C1B6442" w:rsidR="00E34CA7" w:rsidRDefault="00E34CA7" w:rsidP="00E34CA7">
      <w:pPr>
        <w:rPr>
          <w:rFonts w:hint="eastAsia"/>
        </w:rPr>
      </w:pPr>
      <w:r>
        <w:tab/>
      </w:r>
      <w:r>
        <w:rPr>
          <w:rFonts w:hint="eastAsia"/>
        </w:rPr>
        <w:t>网络系统的构建：采用</w:t>
      </w:r>
      <w:r>
        <w:rPr>
          <w:rFonts w:hint="eastAsia"/>
        </w:rPr>
        <w:t>C</w:t>
      </w:r>
      <w:r>
        <w:t>3D8R</w:t>
      </w:r>
      <w:r w:rsidRPr="00E34CA7">
        <w:rPr>
          <w:rFonts w:hint="eastAsia"/>
        </w:rPr>
        <w:t>八结点线性六面体单元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0000</w:t>
      </w:r>
      <w:r>
        <w:rPr>
          <w:rFonts w:hint="eastAsia"/>
        </w:rPr>
        <w:t>个单元节点</w:t>
      </w:r>
      <w:r>
        <w:rPr>
          <w:rFonts w:hint="eastAsia"/>
        </w:rPr>
        <w:t>。</w:t>
      </w:r>
    </w:p>
    <w:p w14:paraId="1A79555E" w14:textId="2116A537" w:rsidR="00E34CA7" w:rsidRDefault="00E34CA7" w:rsidP="00E34CA7">
      <w:pPr>
        <w:pStyle w:val="3"/>
      </w:pPr>
      <w:bookmarkStart w:id="16" w:name="_Toc159529753"/>
      <w:r>
        <w:rPr>
          <w:rFonts w:hint="eastAsia"/>
        </w:rPr>
        <w:t>2</w:t>
      </w:r>
      <w:r>
        <w:t>.</w:t>
      </w:r>
      <w:r>
        <w:t>2</w:t>
      </w:r>
      <w:r>
        <w:t>.2</w:t>
      </w:r>
      <w:r>
        <w:rPr>
          <w:rFonts w:hint="eastAsia"/>
        </w:rPr>
        <w:t>求解</w:t>
      </w:r>
      <w:bookmarkEnd w:id="16"/>
    </w:p>
    <w:p w14:paraId="3BCCBFE8" w14:textId="77777777" w:rsidR="00E34CA7" w:rsidRDefault="00E34CA7" w:rsidP="00E34CA7">
      <w:r>
        <w:tab/>
      </w:r>
      <w:r>
        <w:rPr>
          <w:rFonts w:hint="eastAsia"/>
        </w:rPr>
        <w:t>求解器的设定：设置一个静力学通用的分析步，设置保持默认。</w:t>
      </w:r>
    </w:p>
    <w:p w14:paraId="38EAE912" w14:textId="7DD33111" w:rsidR="00E34CA7" w:rsidRDefault="00E34CA7" w:rsidP="00E34CA7">
      <w:r>
        <w:tab/>
      </w:r>
      <w:r>
        <w:rPr>
          <w:rFonts w:hint="eastAsia"/>
        </w:rPr>
        <w:t>边界条件的设定：模型左端设置为完全固定，右端</w:t>
      </w:r>
      <w:r>
        <w:rPr>
          <w:rFonts w:hint="eastAsia"/>
        </w:rPr>
        <w:t>首先在面中心设置一个参考点，然后将整个面耦合到参考点，最后再参考点</w:t>
      </w:r>
      <w:r>
        <w:rPr>
          <w:rFonts w:hint="eastAsia"/>
        </w:rPr>
        <w:t>施加一个延</w:t>
      </w:r>
      <w:r>
        <w:rPr>
          <w:rFonts w:hint="eastAsia"/>
        </w:rPr>
        <w:t>y</w:t>
      </w:r>
      <w:r>
        <w:rPr>
          <w:rFonts w:hint="eastAsia"/>
        </w:rPr>
        <w:t>方向负方向大小为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N</w:t>
      </w:r>
      <w:r>
        <w:rPr>
          <w:rFonts w:hint="eastAsia"/>
        </w:rPr>
        <w:t>的集中荷载，如图</w:t>
      </w:r>
      <w:r>
        <w:t>4</w:t>
      </w:r>
      <w:r>
        <w:rPr>
          <w:rFonts w:hint="eastAsia"/>
        </w:rPr>
        <w:t>所示。</w:t>
      </w:r>
    </w:p>
    <w:p w14:paraId="26FC1D73" w14:textId="5A6F3D6C" w:rsidR="00E34CA7" w:rsidRDefault="00E34CA7" w:rsidP="00E34CA7">
      <w:pPr>
        <w:jc w:val="center"/>
      </w:pPr>
      <w:r w:rsidRPr="00E34CA7">
        <w:rPr>
          <w:noProof/>
        </w:rPr>
        <w:drawing>
          <wp:inline distT="0" distB="0" distL="0" distR="0" wp14:anchorId="482A0C95" wp14:editId="3A048501">
            <wp:extent cx="5274310" cy="2912110"/>
            <wp:effectExtent l="0" t="0" r="2540" b="2540"/>
            <wp:docPr id="1192011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01172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2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28A50" w14:textId="24DC34C2" w:rsidR="00E34CA7" w:rsidRDefault="00E34CA7" w:rsidP="00E34CA7">
      <w:pPr>
        <w:ind w:firstLineChars="200" w:firstLine="480"/>
        <w:jc w:val="center"/>
      </w:pPr>
      <w:r>
        <w:rPr>
          <w:rFonts w:hint="eastAsia"/>
        </w:rPr>
        <w:t>图</w:t>
      </w:r>
      <w:r>
        <w:t>4</w:t>
      </w:r>
      <w:r>
        <w:t>.</w:t>
      </w:r>
      <w:r>
        <w:rPr>
          <w:rFonts w:hint="eastAsia"/>
        </w:rPr>
        <w:t>实体</w:t>
      </w:r>
      <w:r>
        <w:rPr>
          <w:rFonts w:hint="eastAsia"/>
        </w:rPr>
        <w:t>模型构建</w:t>
      </w:r>
    </w:p>
    <w:p w14:paraId="4980E81E" w14:textId="603FD8D0" w:rsidR="00E34CA7" w:rsidRDefault="00E34CA7" w:rsidP="00E34CA7">
      <w:pPr>
        <w:pStyle w:val="3"/>
      </w:pPr>
      <w:bookmarkStart w:id="17" w:name="_Toc159529754"/>
      <w:r>
        <w:rPr>
          <w:rFonts w:hint="eastAsia"/>
        </w:rPr>
        <w:lastRenderedPageBreak/>
        <w:t>2</w:t>
      </w:r>
      <w:r>
        <w:t>.</w:t>
      </w:r>
      <w:r>
        <w:t>2</w:t>
      </w:r>
      <w:r>
        <w:t>.3</w:t>
      </w:r>
      <w:r>
        <w:rPr>
          <w:rFonts w:hint="eastAsia"/>
        </w:rPr>
        <w:t>后处理</w:t>
      </w:r>
      <w:bookmarkEnd w:id="17"/>
    </w:p>
    <w:p w14:paraId="7D96DDBC" w14:textId="418AF536" w:rsidR="00E34CA7" w:rsidRDefault="00E34CA7" w:rsidP="00E34CA7">
      <w:r>
        <w:tab/>
      </w:r>
      <w:r>
        <w:rPr>
          <w:rFonts w:hint="eastAsia"/>
        </w:rPr>
        <w:t>创建作业文件</w:t>
      </w:r>
      <w:proofErr w:type="spellStart"/>
      <w:r>
        <w:rPr>
          <w:rFonts w:hint="eastAsia"/>
        </w:rPr>
        <w:t>shiti</w:t>
      </w:r>
      <w:proofErr w:type="spellEnd"/>
      <w:r>
        <w:rPr>
          <w:rFonts w:hint="eastAsia"/>
        </w:rPr>
        <w:t>，提交计算</w:t>
      </w:r>
      <w:r>
        <w:rPr>
          <w:rFonts w:hint="eastAsia"/>
        </w:rPr>
        <w:t>，</w:t>
      </w:r>
      <w:r>
        <w:rPr>
          <w:rFonts w:hint="eastAsia"/>
        </w:rPr>
        <w:t>得到图</w:t>
      </w:r>
      <w:r>
        <w:t>5</w:t>
      </w:r>
      <w:r>
        <w:rPr>
          <w:rFonts w:hint="eastAsia"/>
        </w:rPr>
        <w:t>。</w:t>
      </w:r>
    </w:p>
    <w:p w14:paraId="1FC562C5" w14:textId="199EEE05" w:rsidR="00E34CA7" w:rsidRDefault="00E34CA7" w:rsidP="00E34CA7">
      <w:pPr>
        <w:jc w:val="center"/>
      </w:pPr>
      <w:r w:rsidRPr="00E34CA7">
        <w:drawing>
          <wp:inline distT="0" distB="0" distL="0" distR="0" wp14:anchorId="1F759D19" wp14:editId="370017D4">
            <wp:extent cx="5274310" cy="1816735"/>
            <wp:effectExtent l="0" t="0" r="2540" b="0"/>
            <wp:docPr id="79347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474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AE193" w14:textId="14DDCC06" w:rsidR="00E34CA7" w:rsidRDefault="00E34CA7" w:rsidP="00E34CA7">
      <w:pPr>
        <w:jc w:val="center"/>
      </w:pPr>
      <w:r>
        <w:rPr>
          <w:rFonts w:hint="eastAsia"/>
        </w:rPr>
        <w:t>图</w:t>
      </w:r>
      <w:r>
        <w:t>5</w:t>
      </w:r>
      <w:r>
        <w:t>.</w:t>
      </w:r>
      <w:r>
        <w:rPr>
          <w:rFonts w:hint="eastAsia"/>
        </w:rPr>
        <w:t>实体</w:t>
      </w:r>
      <w:r>
        <w:rPr>
          <w:rFonts w:hint="eastAsia"/>
        </w:rPr>
        <w:t>模型后处理图像</w:t>
      </w:r>
    </w:p>
    <w:p w14:paraId="020F0274" w14:textId="49F2722E" w:rsidR="00E34CA7" w:rsidRPr="00DF2836" w:rsidRDefault="00E34CA7" w:rsidP="00E34CA7">
      <w:pPr>
        <w:widowControl/>
        <w:jc w:val="left"/>
        <w:rPr>
          <w:rFonts w:hint="eastAsia"/>
        </w:rPr>
      </w:pPr>
      <w:r>
        <w:br w:type="page"/>
      </w:r>
    </w:p>
    <w:p w14:paraId="4A27A00A" w14:textId="14F379BE" w:rsidR="00E34CA7" w:rsidRDefault="00E34CA7" w:rsidP="00E34CA7">
      <w:pPr>
        <w:pStyle w:val="1"/>
      </w:pPr>
      <w:bookmarkStart w:id="18" w:name="_Toc159529755"/>
      <w:r>
        <w:rPr>
          <w:rFonts w:hint="eastAsia"/>
        </w:rPr>
        <w:lastRenderedPageBreak/>
        <w:t>三．</w:t>
      </w:r>
      <w:r w:rsidR="009C0610">
        <w:rPr>
          <w:rFonts w:hint="eastAsia"/>
        </w:rPr>
        <w:t>误差分析</w:t>
      </w:r>
      <w:bookmarkEnd w:id="18"/>
    </w:p>
    <w:p w14:paraId="7AFBFB69" w14:textId="574D6A7E" w:rsidR="00E34CA7" w:rsidRDefault="00B4426E" w:rsidP="00B4426E">
      <w:pPr>
        <w:pStyle w:val="2"/>
        <w:rPr>
          <w:rFonts w:ascii="黑体" w:hAnsi="黑体"/>
        </w:rPr>
      </w:pPr>
      <w:bookmarkStart w:id="19" w:name="_Toc159529756"/>
      <w:r w:rsidRPr="00B4426E">
        <w:rPr>
          <w:rFonts w:ascii="黑体" w:hAnsi="黑体" w:hint="eastAsia"/>
        </w:rPr>
        <w:t>3</w:t>
      </w:r>
      <w:r w:rsidRPr="00B4426E">
        <w:rPr>
          <w:rFonts w:ascii="黑体" w:hAnsi="黑体"/>
        </w:rPr>
        <w:t>.1</w:t>
      </w:r>
      <w:r w:rsidR="009C0610">
        <w:rPr>
          <w:rFonts w:ascii="黑体" w:hAnsi="黑体" w:hint="eastAsia"/>
        </w:rPr>
        <w:t>材料力学手算</w:t>
      </w:r>
      <w:bookmarkEnd w:id="19"/>
    </w:p>
    <w:p w14:paraId="3B1734F3" w14:textId="2C9F236B" w:rsidR="00B4426E" w:rsidRDefault="00B4426E" w:rsidP="00B4426E">
      <w:r>
        <w:tab/>
      </w:r>
      <w:r>
        <w:rPr>
          <w:rFonts w:hint="eastAsia"/>
        </w:rPr>
        <w:t>将问题简化为如图</w:t>
      </w:r>
      <w:r>
        <w:rPr>
          <w:rFonts w:hint="eastAsia"/>
        </w:rPr>
        <w:t>6</w:t>
      </w:r>
      <w:r>
        <w:rPr>
          <w:rFonts w:hint="eastAsia"/>
        </w:rPr>
        <w:t>所示的悬臂梁问题。</w:t>
      </w:r>
    </w:p>
    <w:p w14:paraId="5D9A73B7" w14:textId="131B8EE5" w:rsidR="00B4426E" w:rsidRDefault="00B4426E" w:rsidP="00B4426E">
      <w:pPr>
        <w:jc w:val="center"/>
      </w:pPr>
      <w:r w:rsidRPr="00B4426E">
        <w:drawing>
          <wp:inline distT="0" distB="0" distL="0" distR="0" wp14:anchorId="2345B45F" wp14:editId="4425576F">
            <wp:extent cx="3626036" cy="876345"/>
            <wp:effectExtent l="0" t="0" r="0" b="0"/>
            <wp:docPr id="14846144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614403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26036" cy="87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F4E7D" w14:textId="0B497C65" w:rsidR="00B4426E" w:rsidRDefault="00B4426E" w:rsidP="00B4426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6</w:t>
      </w:r>
      <w:r>
        <w:t>.</w:t>
      </w:r>
      <w:r>
        <w:rPr>
          <w:rFonts w:hint="eastAsia"/>
        </w:rPr>
        <w:t>模型简化</w:t>
      </w:r>
    </w:p>
    <w:p w14:paraId="387FCE4B" w14:textId="6ADA0968" w:rsidR="00B4426E" w:rsidRDefault="00B4426E" w:rsidP="00B4426E">
      <w:r>
        <w:tab/>
      </w:r>
      <w:r>
        <w:rPr>
          <w:rFonts w:hint="eastAsia"/>
        </w:rPr>
        <w:t>由题可知弹性模量</w:t>
      </w:r>
      <w:r w:rsidRPr="00B4426E">
        <w:rPr>
          <w:position w:val="-10"/>
        </w:rPr>
        <w:object w:dxaOrig="1719" w:dyaOrig="360" w14:anchorId="007F6066">
          <v:shape id="_x0000_i1089" type="#_x0000_t75" style="width:86.15pt;height:17.9pt" o:ole="">
            <v:imagedata r:id="rId23" o:title=""/>
          </v:shape>
          <o:OLEObject Type="Embed" ProgID="Equation.DSMT4" ShapeID="_x0000_i1089" DrawAspect="Content" ObjectID="_1770142596" r:id="rId24"/>
        </w:object>
      </w:r>
      <w:r>
        <w:rPr>
          <w:rFonts w:hint="eastAsia"/>
        </w:rPr>
        <w:t>，泊松比</w:t>
      </w:r>
      <w:r w:rsidRPr="00B4426E">
        <w:rPr>
          <w:position w:val="-6"/>
        </w:rPr>
        <w:object w:dxaOrig="760" w:dyaOrig="279" w14:anchorId="39C5D556">
          <v:shape id="_x0000_i1090" type="#_x0000_t75" style="width:37.85pt;height:14.15pt" o:ole="">
            <v:imagedata r:id="rId25" o:title=""/>
          </v:shape>
          <o:OLEObject Type="Embed" ProgID="Equation.DSMT4" ShapeID="_x0000_i1090" DrawAspect="Content" ObjectID="_1770142597" r:id="rId26"/>
        </w:object>
      </w:r>
      <w:r w:rsidR="00A2029A">
        <w:rPr>
          <w:rFonts w:hint="eastAsia"/>
        </w:rPr>
        <w:t>，根据材料力学计算悬臂梁由集中力计算位移公式：</w:t>
      </w:r>
    </w:p>
    <w:p w14:paraId="2128D0E9" w14:textId="5C8B6622" w:rsidR="00A2029A" w:rsidRDefault="00A2029A" w:rsidP="00A2029A">
      <w:pPr>
        <w:pStyle w:val="MTDisplayEquation"/>
        <w:rPr>
          <w:rFonts w:hint="eastAsia"/>
        </w:rPr>
      </w:pPr>
      <w:r>
        <w:tab/>
      </w:r>
      <w:r w:rsidRPr="00A2029A">
        <w:rPr>
          <w:position w:val="-24"/>
        </w:rPr>
        <w:object w:dxaOrig="859" w:dyaOrig="660" w14:anchorId="345A1462">
          <v:shape id="_x0000_i1091" type="#_x0000_t75" style="width:42.85pt;height:32.9pt" o:ole="">
            <v:imagedata r:id="rId27" o:title=""/>
          </v:shape>
          <o:OLEObject Type="Embed" ProgID="Equation.DSMT4" ShapeID="_x0000_i1091" DrawAspect="Content" ObjectID="_1770142598" r:id="rId28"/>
        </w:object>
      </w:r>
    </w:p>
    <w:p w14:paraId="6B66BF26" w14:textId="049D8B85" w:rsidR="00A2029A" w:rsidRDefault="00A2029A" w:rsidP="00B4426E">
      <w:r>
        <w:tab/>
      </w:r>
      <w:r>
        <w:rPr>
          <w:rFonts w:hint="eastAsia"/>
        </w:rPr>
        <w:t>可得位移</w:t>
      </w:r>
      <w:r w:rsidRPr="00A2029A">
        <w:rPr>
          <w:position w:val="-10"/>
        </w:rPr>
        <w:object w:dxaOrig="1719" w:dyaOrig="320" w14:anchorId="4D8AD3D4">
          <v:shape id="_x0000_i1092" type="#_x0000_t75" style="width:86.15pt;height:15.8pt" o:ole="">
            <v:imagedata r:id="rId29" o:title=""/>
          </v:shape>
          <o:OLEObject Type="Embed" ProgID="Equation.DSMT4" ShapeID="_x0000_i1092" DrawAspect="Content" ObjectID="_1770142599" r:id="rId30"/>
        </w:object>
      </w:r>
    </w:p>
    <w:p w14:paraId="0A0B2C22" w14:textId="7E2103FA" w:rsidR="009C0610" w:rsidRDefault="009C0610" w:rsidP="009C0610">
      <w:pPr>
        <w:pStyle w:val="2"/>
        <w:rPr>
          <w:rFonts w:hint="eastAsia"/>
        </w:rPr>
      </w:pPr>
      <w:bookmarkStart w:id="20" w:name="_Toc159529757"/>
      <w:r w:rsidRPr="009C0610">
        <w:rPr>
          <w:rFonts w:ascii="黑体" w:hAnsi="黑体" w:hint="eastAsia"/>
        </w:rPr>
        <w:t>3</w:t>
      </w:r>
      <w:r w:rsidRPr="009C0610">
        <w:rPr>
          <w:rFonts w:ascii="黑体" w:hAnsi="黑体"/>
        </w:rPr>
        <w:t>.2</w:t>
      </w:r>
      <w:r>
        <w:rPr>
          <w:rFonts w:hint="eastAsia"/>
        </w:rPr>
        <w:t>误差分析</w:t>
      </w:r>
      <w:bookmarkEnd w:id="20"/>
    </w:p>
    <w:p w14:paraId="716DF5FE" w14:textId="1EF2F0F7" w:rsidR="009C0610" w:rsidRDefault="009C0610" w:rsidP="00B4426E">
      <w:pPr>
        <w:rPr>
          <w:rFonts w:hint="eastAsia"/>
        </w:rPr>
      </w:pPr>
      <w:r>
        <w:tab/>
      </w:r>
      <w:r>
        <w:rPr>
          <w:rFonts w:hint="eastAsia"/>
        </w:rPr>
        <w:t>根据前面几种不同的方式得到的有关最大位移的数据，汇总可得表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14:paraId="3682ADBD" w14:textId="05A7D2E7" w:rsidR="009C0610" w:rsidRPr="009C0610" w:rsidRDefault="009C0610" w:rsidP="009C0610">
      <w:pPr>
        <w:jc w:val="center"/>
        <w:rPr>
          <w:rFonts w:ascii="黑体" w:eastAsia="黑体" w:hAnsi="黑体"/>
        </w:rPr>
      </w:pPr>
      <w:r w:rsidRPr="009C0610">
        <w:rPr>
          <w:rFonts w:ascii="黑体" w:eastAsia="黑体" w:hAnsi="黑体" w:hint="eastAsia"/>
        </w:rPr>
        <w:t>表1：各种方式误差表（与手算相比）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547"/>
        <w:gridCol w:w="1843"/>
        <w:gridCol w:w="1842"/>
        <w:gridCol w:w="2064"/>
      </w:tblGrid>
      <w:tr w:rsidR="009C0610" w14:paraId="6A422D8E" w14:textId="77777777" w:rsidTr="009C0610">
        <w:tc>
          <w:tcPr>
            <w:tcW w:w="2547" w:type="dxa"/>
          </w:tcPr>
          <w:p w14:paraId="247DFA44" w14:textId="037381FC" w:rsidR="009C0610" w:rsidRDefault="009C0610" w:rsidP="009C061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计算方式</w:t>
            </w:r>
          </w:p>
        </w:tc>
        <w:tc>
          <w:tcPr>
            <w:tcW w:w="1843" w:type="dxa"/>
          </w:tcPr>
          <w:p w14:paraId="0FF6BD3A" w14:textId="014E652F" w:rsidR="009C0610" w:rsidRDefault="009C0610" w:rsidP="009C061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材料力学手算</w:t>
            </w:r>
          </w:p>
        </w:tc>
        <w:tc>
          <w:tcPr>
            <w:tcW w:w="1842" w:type="dxa"/>
          </w:tcPr>
          <w:p w14:paraId="07C6083B" w14:textId="378C7E3D" w:rsidR="009C0610" w:rsidRDefault="009C0610" w:rsidP="009C0610">
            <w:pPr>
              <w:jc w:val="center"/>
              <w:rPr>
                <w:rFonts w:hint="eastAsia"/>
              </w:rPr>
            </w:pPr>
            <w:r>
              <w:t>A</w:t>
            </w:r>
            <w:r>
              <w:rPr>
                <w:rFonts w:hint="eastAsia"/>
              </w:rPr>
              <w:t>baqus</w:t>
            </w:r>
            <w:r>
              <w:rPr>
                <w:rFonts w:hint="eastAsia"/>
              </w:rPr>
              <w:t>线模型</w:t>
            </w:r>
          </w:p>
        </w:tc>
        <w:tc>
          <w:tcPr>
            <w:tcW w:w="2064" w:type="dxa"/>
          </w:tcPr>
          <w:p w14:paraId="53366EB6" w14:textId="23D3AC8D" w:rsidR="009C0610" w:rsidRDefault="009C0610" w:rsidP="009C0610">
            <w:pPr>
              <w:jc w:val="center"/>
              <w:rPr>
                <w:rFonts w:hint="eastAsia"/>
              </w:rPr>
            </w:pPr>
            <w:r>
              <w:t>A</w:t>
            </w:r>
            <w:r>
              <w:rPr>
                <w:rFonts w:hint="eastAsia"/>
              </w:rPr>
              <w:t>baqus</w:t>
            </w:r>
            <w:r>
              <w:rPr>
                <w:rFonts w:hint="eastAsia"/>
              </w:rPr>
              <w:t>实体模型</w:t>
            </w:r>
          </w:p>
        </w:tc>
      </w:tr>
      <w:tr w:rsidR="009C0610" w14:paraId="7C048859" w14:textId="77777777" w:rsidTr="009C0610">
        <w:tc>
          <w:tcPr>
            <w:tcW w:w="2547" w:type="dxa"/>
          </w:tcPr>
          <w:p w14:paraId="07DAA0F1" w14:textId="0A8F599E" w:rsidR="009C0610" w:rsidRDefault="009C0610" w:rsidP="009C061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最大位移（</w:t>
            </w:r>
            <w:r>
              <w:rPr>
                <w:rFonts w:hint="eastAsia"/>
              </w:rPr>
              <w:t>mm</w:t>
            </w:r>
            <w:r>
              <w:rPr>
                <w:rFonts w:hint="eastAsia"/>
              </w:rPr>
              <w:t>）</w:t>
            </w:r>
          </w:p>
        </w:tc>
        <w:tc>
          <w:tcPr>
            <w:tcW w:w="1843" w:type="dxa"/>
          </w:tcPr>
          <w:p w14:paraId="695CF6CB" w14:textId="386DC54F" w:rsidR="009C0610" w:rsidRDefault="009C0610" w:rsidP="009C061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905</w:t>
            </w:r>
          </w:p>
        </w:tc>
        <w:tc>
          <w:tcPr>
            <w:tcW w:w="1842" w:type="dxa"/>
          </w:tcPr>
          <w:p w14:paraId="2E74C142" w14:textId="66374967" w:rsidR="009C0610" w:rsidRDefault="009C0610" w:rsidP="009C061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919</w:t>
            </w:r>
          </w:p>
        </w:tc>
        <w:tc>
          <w:tcPr>
            <w:tcW w:w="2064" w:type="dxa"/>
          </w:tcPr>
          <w:p w14:paraId="5026CFF3" w14:textId="7207EF39" w:rsidR="009C0610" w:rsidRDefault="009C0610" w:rsidP="009C061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931</w:t>
            </w:r>
          </w:p>
        </w:tc>
      </w:tr>
      <w:tr w:rsidR="009C0610" w14:paraId="153C6043" w14:textId="77777777" w:rsidTr="009C0610">
        <w:tc>
          <w:tcPr>
            <w:tcW w:w="2547" w:type="dxa"/>
          </w:tcPr>
          <w:p w14:paraId="54EFADD3" w14:textId="1E62625C" w:rsidR="009C0610" w:rsidRDefault="009C0610" w:rsidP="009C061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误差</w:t>
            </w:r>
          </w:p>
        </w:tc>
        <w:tc>
          <w:tcPr>
            <w:tcW w:w="1843" w:type="dxa"/>
          </w:tcPr>
          <w:p w14:paraId="09EC5C49" w14:textId="578038BC" w:rsidR="009C0610" w:rsidRDefault="009C0610" w:rsidP="009C061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842" w:type="dxa"/>
          </w:tcPr>
          <w:p w14:paraId="4B9D0DD2" w14:textId="6D0D6BD8" w:rsidR="009C0610" w:rsidRDefault="009C0610" w:rsidP="009C061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35%</w:t>
            </w:r>
          </w:p>
        </w:tc>
        <w:tc>
          <w:tcPr>
            <w:tcW w:w="2064" w:type="dxa"/>
          </w:tcPr>
          <w:p w14:paraId="63281F0F" w14:textId="36EF3EB9" w:rsidR="009C0610" w:rsidRDefault="009C0610" w:rsidP="009C0610">
            <w:pPr>
              <w:jc w:val="center"/>
              <w:rPr>
                <w:rFonts w:hint="eastAsia"/>
              </w:rPr>
            </w:pPr>
            <w:r>
              <w:t>1.365%</w:t>
            </w:r>
          </w:p>
        </w:tc>
      </w:tr>
    </w:tbl>
    <w:p w14:paraId="77AB048D" w14:textId="4102FD1A" w:rsidR="009C0610" w:rsidRDefault="009C0610" w:rsidP="00B4426E">
      <w:r>
        <w:tab/>
      </w:r>
      <w:r>
        <w:rPr>
          <w:rFonts w:hint="eastAsia"/>
        </w:rPr>
        <w:t>据表</w:t>
      </w:r>
      <w:r>
        <w:rPr>
          <w:rFonts w:hint="eastAsia"/>
        </w:rPr>
        <w:t>1</w:t>
      </w:r>
      <w:r>
        <w:rPr>
          <w:rFonts w:hint="eastAsia"/>
        </w:rPr>
        <w:t>可知，两种不同的</w:t>
      </w:r>
      <w:r>
        <w:t>A</w:t>
      </w:r>
      <w:r>
        <w:rPr>
          <w:rFonts w:hint="eastAsia"/>
        </w:rPr>
        <w:t>baqus</w:t>
      </w:r>
      <w:r>
        <w:rPr>
          <w:rFonts w:hint="eastAsia"/>
        </w:rPr>
        <w:t>建模方式与手算所得结果误差均很小，故两种建模方式均合理。</w:t>
      </w:r>
    </w:p>
    <w:p w14:paraId="2AB4A597" w14:textId="77777777" w:rsidR="009C0610" w:rsidRDefault="009C0610">
      <w:pPr>
        <w:widowControl/>
        <w:jc w:val="left"/>
      </w:pPr>
      <w:r>
        <w:br w:type="page"/>
      </w:r>
    </w:p>
    <w:p w14:paraId="6BAF5955" w14:textId="6F9B88A6" w:rsidR="009C0610" w:rsidRDefault="009C0610" w:rsidP="00655CB1">
      <w:pPr>
        <w:pStyle w:val="1"/>
      </w:pPr>
      <w:bookmarkStart w:id="21" w:name="_Toc159529758"/>
      <w:r>
        <w:rPr>
          <w:rFonts w:hint="eastAsia"/>
        </w:rPr>
        <w:lastRenderedPageBreak/>
        <w:t>四．</w:t>
      </w:r>
      <w:r w:rsidR="00655CB1">
        <w:rPr>
          <w:rFonts w:hint="eastAsia"/>
        </w:rPr>
        <w:t>附录</w:t>
      </w:r>
      <w:r>
        <w:rPr>
          <w:rFonts w:hint="eastAsia"/>
        </w:rPr>
        <w:t>代码</w:t>
      </w:r>
      <w:bookmarkEnd w:id="21"/>
    </w:p>
    <w:p w14:paraId="63EEEA92" w14:textId="2559209F" w:rsidR="00655CB1" w:rsidRDefault="00655CB1" w:rsidP="00655CB1">
      <w:pPr>
        <w:pStyle w:val="2"/>
        <w:rPr>
          <w:rFonts w:ascii="黑体" w:hAnsi="黑体"/>
        </w:rPr>
      </w:pPr>
      <w:bookmarkStart w:id="22" w:name="_Toc159529759"/>
      <w:r w:rsidRPr="00655CB1">
        <w:rPr>
          <w:rFonts w:ascii="黑体" w:hAnsi="黑体" w:hint="eastAsia"/>
        </w:rPr>
        <w:t>4</w:t>
      </w:r>
      <w:r w:rsidRPr="00655CB1">
        <w:rPr>
          <w:rFonts w:ascii="黑体" w:hAnsi="黑体"/>
        </w:rPr>
        <w:t>.1</w:t>
      </w:r>
      <w:r>
        <w:rPr>
          <w:rFonts w:ascii="黑体" w:hAnsi="黑体" w:hint="eastAsia"/>
        </w:rPr>
        <w:t>代码解释</w:t>
      </w:r>
      <w:bookmarkEnd w:id="22"/>
    </w:p>
    <w:p w14:paraId="765BC2E2" w14:textId="63126957" w:rsidR="00655CB1" w:rsidRPr="00655CB1" w:rsidRDefault="00655CB1" w:rsidP="00655CB1">
      <w:r>
        <w:tab/>
      </w:r>
      <w:r>
        <w:rPr>
          <w:rFonts w:hint="eastAsia"/>
        </w:rPr>
        <w:t>代码是由</w:t>
      </w:r>
      <w:proofErr w:type="spellStart"/>
      <w:r>
        <w:rPr>
          <w:rFonts w:hint="eastAsia"/>
        </w:rPr>
        <w:t>abaqus</w:t>
      </w:r>
      <w:proofErr w:type="spellEnd"/>
      <w:r>
        <w:rPr>
          <w:rFonts w:hint="eastAsia"/>
        </w:rPr>
        <w:t>软件附带的宏录制功能自动生成的</w:t>
      </w:r>
      <w:r w:rsidRPr="00655CB1">
        <w:rPr>
          <w:rFonts w:hint="eastAsia"/>
        </w:rPr>
        <w:t>abaqusMacros</w:t>
      </w:r>
      <w:r>
        <w:rPr>
          <w:rFonts w:hint="eastAsia"/>
        </w:rPr>
        <w:t>.py</w:t>
      </w:r>
      <w:r>
        <w:rPr>
          <w:rFonts w:hint="eastAsia"/>
        </w:rPr>
        <w:t>文件稍加更改后所得，将代码写入</w:t>
      </w:r>
      <w:proofErr w:type="spellStart"/>
      <w:r>
        <w:rPr>
          <w:rFonts w:hint="eastAsia"/>
        </w:rPr>
        <w:t>py</w:t>
      </w:r>
      <w:proofErr w:type="spellEnd"/>
      <w:r>
        <w:rPr>
          <w:rFonts w:hint="eastAsia"/>
        </w:rPr>
        <w:t>文件后于</w:t>
      </w:r>
      <w:proofErr w:type="spellStart"/>
      <w:r>
        <w:rPr>
          <w:rFonts w:hint="eastAsia"/>
        </w:rPr>
        <w:t>abaqus</w:t>
      </w:r>
      <w:proofErr w:type="spellEnd"/>
      <w:r>
        <w:rPr>
          <w:rFonts w:hint="eastAsia"/>
        </w:rPr>
        <w:t>中运行即可。</w:t>
      </w:r>
    </w:p>
    <w:p w14:paraId="5FF83F1D" w14:textId="5701D964" w:rsidR="00655CB1" w:rsidRDefault="00655CB1" w:rsidP="00655CB1">
      <w:pPr>
        <w:pStyle w:val="2"/>
        <w:rPr>
          <w:rFonts w:ascii="黑体" w:hAnsi="黑体"/>
        </w:rPr>
      </w:pPr>
      <w:bookmarkStart w:id="23" w:name="_Toc159529760"/>
      <w:r w:rsidRPr="00655CB1">
        <w:rPr>
          <w:rFonts w:ascii="黑体" w:hAnsi="黑体" w:hint="eastAsia"/>
        </w:rPr>
        <w:t>4</w:t>
      </w:r>
      <w:r w:rsidRPr="00655CB1">
        <w:rPr>
          <w:rFonts w:ascii="黑体" w:hAnsi="黑体"/>
        </w:rPr>
        <w:t>.2</w:t>
      </w:r>
      <w:r w:rsidRPr="00655CB1">
        <w:rPr>
          <w:rFonts w:ascii="黑体" w:hAnsi="黑体" w:hint="eastAsia"/>
        </w:rPr>
        <w:t>代码</w:t>
      </w:r>
      <w:bookmarkEnd w:id="23"/>
    </w:p>
    <w:p w14:paraId="53A05C23" w14:textId="292188AE" w:rsidR="00655CB1" w:rsidRDefault="00655CB1" w:rsidP="00655CB1">
      <w:pPr>
        <w:pStyle w:val="3"/>
      </w:pPr>
      <w:bookmarkStart w:id="24" w:name="_Toc159529761"/>
      <w:r>
        <w:rPr>
          <w:rFonts w:hint="eastAsia"/>
        </w:rPr>
        <w:t>4</w:t>
      </w:r>
      <w:r>
        <w:t>.2.1</w:t>
      </w:r>
      <w:r>
        <w:rPr>
          <w:rFonts w:hint="eastAsia"/>
        </w:rPr>
        <w:t>线模型代码</w:t>
      </w:r>
      <w:bookmarkEnd w:id="24"/>
    </w:p>
    <w:p w14:paraId="5927B332" w14:textId="0C8FE1EC" w:rsidR="00655CB1" w:rsidRPr="00423B34" w:rsidRDefault="00423B34" w:rsidP="00655CB1">
      <w:pPr>
        <w:rPr>
          <w:rFonts w:hint="eastAsia"/>
        </w:rPr>
      </w:pPr>
      <w:r w:rsidRPr="00423B34">
        <w:t xml:space="preserve"># -*- coding: </w:t>
      </w:r>
      <w:proofErr w:type="spellStart"/>
      <w:r w:rsidRPr="00423B34">
        <w:t>mbcs</w:t>
      </w:r>
      <w:proofErr w:type="spellEnd"/>
      <w:r w:rsidRPr="00423B34">
        <w:t xml:space="preserve"> -*-</w:t>
      </w:r>
      <w:r w:rsidRPr="00423B34">
        <w:br/>
        <w:t># Do not delete the following import lines</w:t>
      </w:r>
      <w:r w:rsidRPr="00423B34">
        <w:br/>
        <w:t xml:space="preserve">from </w:t>
      </w:r>
      <w:proofErr w:type="spellStart"/>
      <w:r w:rsidRPr="00423B34">
        <w:t>abaqus</w:t>
      </w:r>
      <w:proofErr w:type="spellEnd"/>
      <w:r w:rsidRPr="00423B34">
        <w:t xml:space="preserve"> import *</w:t>
      </w:r>
      <w:r w:rsidRPr="00423B34">
        <w:br/>
        <w:t xml:space="preserve">from </w:t>
      </w:r>
      <w:proofErr w:type="spellStart"/>
      <w:r w:rsidRPr="00423B34">
        <w:t>abaqusConstants</w:t>
      </w:r>
      <w:proofErr w:type="spellEnd"/>
      <w:r w:rsidRPr="00423B34">
        <w:t xml:space="preserve"> import *</w:t>
      </w:r>
      <w:r w:rsidRPr="00423B34">
        <w:br/>
        <w:t>import __main__</w:t>
      </w:r>
      <w:r w:rsidRPr="00423B34">
        <w:br/>
      </w:r>
      <w:r w:rsidRPr="00423B34">
        <w:br/>
      </w:r>
      <w:r w:rsidRPr="00423B34">
        <w:br/>
        <w:t>import section</w:t>
      </w:r>
      <w:r w:rsidRPr="00423B34">
        <w:br/>
        <w:t xml:space="preserve">import </w:t>
      </w:r>
      <w:proofErr w:type="spellStart"/>
      <w:r w:rsidRPr="00423B34">
        <w:t>regionToolset</w:t>
      </w:r>
      <w:proofErr w:type="spellEnd"/>
      <w:r w:rsidRPr="00423B34">
        <w:br/>
        <w:t xml:space="preserve">import </w:t>
      </w:r>
      <w:proofErr w:type="spellStart"/>
      <w:r w:rsidRPr="00423B34">
        <w:t>displayGroupMdbToolset</w:t>
      </w:r>
      <w:proofErr w:type="spellEnd"/>
      <w:r w:rsidRPr="00423B34">
        <w:t xml:space="preserve"> as </w:t>
      </w:r>
      <w:proofErr w:type="spellStart"/>
      <w:r w:rsidRPr="00423B34">
        <w:t>dgm</w:t>
      </w:r>
      <w:proofErr w:type="spellEnd"/>
      <w:r w:rsidRPr="00423B34">
        <w:br/>
        <w:t>import part</w:t>
      </w:r>
      <w:r w:rsidRPr="00423B34">
        <w:br/>
        <w:t>import material</w:t>
      </w:r>
      <w:r w:rsidRPr="00423B34">
        <w:br/>
        <w:t>import assembly</w:t>
      </w:r>
      <w:r w:rsidRPr="00423B34">
        <w:br/>
        <w:t>import step</w:t>
      </w:r>
      <w:r w:rsidRPr="00423B34">
        <w:br/>
        <w:t>import interaction</w:t>
      </w:r>
      <w:r w:rsidRPr="00423B34">
        <w:br/>
        <w:t>import load</w:t>
      </w:r>
      <w:r w:rsidRPr="00423B34">
        <w:br/>
        <w:t>import mesh</w:t>
      </w:r>
      <w:r w:rsidRPr="00423B34">
        <w:br/>
        <w:t>import optimization</w:t>
      </w:r>
      <w:r w:rsidRPr="00423B34">
        <w:br/>
        <w:t>import job</w:t>
      </w:r>
      <w:r w:rsidRPr="00423B34">
        <w:br/>
        <w:t>import sketch</w:t>
      </w:r>
      <w:r w:rsidRPr="00423B34">
        <w:br/>
        <w:t>import visualization</w:t>
      </w:r>
      <w:r w:rsidRPr="00423B34">
        <w:br/>
        <w:t xml:space="preserve">import </w:t>
      </w:r>
      <w:proofErr w:type="spellStart"/>
      <w:r w:rsidRPr="00423B34">
        <w:t>xyPlot</w:t>
      </w:r>
      <w:proofErr w:type="spellEnd"/>
      <w:r w:rsidRPr="00423B34">
        <w:br/>
        <w:t xml:space="preserve">import </w:t>
      </w:r>
      <w:proofErr w:type="spellStart"/>
      <w:r w:rsidRPr="00423B34">
        <w:t>displayGroupOdbToolset</w:t>
      </w:r>
      <w:proofErr w:type="spellEnd"/>
      <w:r w:rsidRPr="00423B34">
        <w:t xml:space="preserve"> as </w:t>
      </w:r>
      <w:proofErr w:type="spellStart"/>
      <w:r w:rsidRPr="00423B34">
        <w:t>dgo</w:t>
      </w:r>
      <w:proofErr w:type="spellEnd"/>
      <w:r w:rsidRPr="00423B34">
        <w:br/>
        <w:t xml:space="preserve">import </w:t>
      </w:r>
      <w:proofErr w:type="spellStart"/>
      <w:r w:rsidRPr="00423B34">
        <w:t>connectorBehavior</w:t>
      </w:r>
      <w:proofErr w:type="spellEnd"/>
      <w:r w:rsidRPr="00423B34">
        <w:br/>
        <w:t xml:space="preserve">s = </w:t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ConstrainedSketch</w:t>
      </w:r>
      <w:proofErr w:type="spellEnd"/>
      <w:r w:rsidRPr="00423B34">
        <w:t>(name='__profile__'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sheetSize</w:t>
      </w:r>
      <w:proofErr w:type="spellEnd"/>
      <w:r w:rsidRPr="00423B34">
        <w:t>=</w:t>
      </w:r>
      <w:r w:rsidRPr="00423B34">
        <w:rPr>
          <w:b/>
          <w:bCs/>
        </w:rPr>
        <w:t>200.0</w:t>
      </w:r>
      <w:r w:rsidRPr="00423B34">
        <w:t>)</w:t>
      </w:r>
      <w:r w:rsidRPr="00423B34">
        <w:br/>
        <w:t>g</w:t>
      </w:r>
      <w:r w:rsidRPr="00423B34">
        <w:rPr>
          <w:b/>
          <w:bCs/>
        </w:rPr>
        <w:t xml:space="preserve">, </w:t>
      </w:r>
      <w:r w:rsidRPr="00423B34">
        <w:t>v</w:t>
      </w:r>
      <w:r w:rsidRPr="00423B34">
        <w:rPr>
          <w:b/>
          <w:bCs/>
        </w:rPr>
        <w:t xml:space="preserve">, </w:t>
      </w:r>
      <w:r w:rsidRPr="00423B34">
        <w:t>d</w:t>
      </w:r>
      <w:r w:rsidRPr="00423B34">
        <w:rPr>
          <w:b/>
          <w:bCs/>
        </w:rPr>
        <w:t xml:space="preserve">, </w:t>
      </w:r>
      <w:r w:rsidRPr="00423B34">
        <w:t xml:space="preserve">c = </w:t>
      </w:r>
      <w:proofErr w:type="spellStart"/>
      <w:r w:rsidRPr="00423B34">
        <w:t>s.geometry</w:t>
      </w:r>
      <w:proofErr w:type="spellEnd"/>
      <w:r w:rsidRPr="00423B34">
        <w:rPr>
          <w:b/>
          <w:bCs/>
        </w:rPr>
        <w:t xml:space="preserve">, </w:t>
      </w:r>
      <w:proofErr w:type="spellStart"/>
      <w:r w:rsidRPr="00423B34">
        <w:t>s.vertices</w:t>
      </w:r>
      <w:proofErr w:type="spellEnd"/>
      <w:r w:rsidRPr="00423B34">
        <w:rPr>
          <w:b/>
          <w:bCs/>
        </w:rPr>
        <w:t xml:space="preserve">, </w:t>
      </w:r>
      <w:proofErr w:type="spellStart"/>
      <w:r w:rsidRPr="00423B34">
        <w:t>s.dimensions</w:t>
      </w:r>
      <w:proofErr w:type="spellEnd"/>
      <w:r w:rsidRPr="00423B34">
        <w:rPr>
          <w:b/>
          <w:bCs/>
        </w:rPr>
        <w:t xml:space="preserve">, </w:t>
      </w:r>
      <w:proofErr w:type="spellStart"/>
      <w:r w:rsidRPr="00423B34">
        <w:t>s.constraints</w:t>
      </w:r>
      <w:proofErr w:type="spellEnd"/>
      <w:r w:rsidRPr="00423B34">
        <w:br/>
      </w:r>
      <w:proofErr w:type="spellStart"/>
      <w:r w:rsidRPr="00423B34">
        <w:t>s.setPrimaryObject</w:t>
      </w:r>
      <w:proofErr w:type="spellEnd"/>
      <w:r w:rsidRPr="00423B34">
        <w:t>(option=STANDALONE)</w:t>
      </w:r>
      <w:r w:rsidRPr="00423B34">
        <w:br/>
      </w:r>
      <w:proofErr w:type="spellStart"/>
      <w:r w:rsidRPr="00423B34">
        <w:t>s.Line</w:t>
      </w:r>
      <w:proofErr w:type="spellEnd"/>
      <w:r w:rsidRPr="00423B34">
        <w:t>(point1=(</w:t>
      </w:r>
      <w:r w:rsidRPr="00423B34">
        <w:rPr>
          <w:b/>
          <w:bCs/>
        </w:rPr>
        <w:t>0.0, 0.0</w:t>
      </w:r>
      <w:r w:rsidRPr="00423B34">
        <w:t>)</w:t>
      </w:r>
      <w:r w:rsidRPr="00423B34">
        <w:rPr>
          <w:b/>
          <w:bCs/>
        </w:rPr>
        <w:t xml:space="preserve">, </w:t>
      </w:r>
      <w:r w:rsidRPr="00423B34">
        <w:t>point2=(</w:t>
      </w:r>
      <w:r w:rsidRPr="00423B34">
        <w:rPr>
          <w:b/>
          <w:bCs/>
        </w:rPr>
        <w:t>100.0, 0.0</w:t>
      </w:r>
      <w:r w:rsidRPr="00423B34">
        <w:t>))</w:t>
      </w:r>
      <w:r w:rsidRPr="00423B34">
        <w:br/>
      </w:r>
      <w:proofErr w:type="spellStart"/>
      <w:r w:rsidRPr="00423B34">
        <w:t>s.HorizontalConstraint</w:t>
      </w:r>
      <w:proofErr w:type="spellEnd"/>
      <w:r w:rsidRPr="00423B34">
        <w:t>(entity=g[</w:t>
      </w:r>
      <w:r w:rsidRPr="00423B34">
        <w:rPr>
          <w:b/>
          <w:bCs/>
        </w:rPr>
        <w:t>2</w:t>
      </w:r>
      <w:r w:rsidRPr="00423B34">
        <w:t>]</w:t>
      </w:r>
      <w:r w:rsidRPr="00423B34">
        <w:rPr>
          <w:b/>
          <w:bCs/>
        </w:rPr>
        <w:t xml:space="preserve">, </w:t>
      </w:r>
      <w:proofErr w:type="spellStart"/>
      <w:r w:rsidRPr="00423B34">
        <w:t>addUndoState</w:t>
      </w:r>
      <w:proofErr w:type="spellEnd"/>
      <w:r w:rsidRPr="00423B34">
        <w:t>=False)</w:t>
      </w:r>
      <w:r w:rsidRPr="00423B34">
        <w:br/>
      </w:r>
      <w:r w:rsidRPr="00423B34">
        <w:lastRenderedPageBreak/>
        <w:t xml:space="preserve">p = </w:t>
      </w:r>
      <w:proofErr w:type="spellStart"/>
      <w:r w:rsidRPr="00423B34">
        <w:t>mdb.models</w:t>
      </w:r>
      <w:proofErr w:type="spellEnd"/>
      <w:r w:rsidRPr="00423B34">
        <w:t>['Model-1'].Part(name='Part-1'</w:t>
      </w:r>
      <w:r w:rsidRPr="00423B34">
        <w:rPr>
          <w:b/>
          <w:bCs/>
        </w:rPr>
        <w:t xml:space="preserve">, </w:t>
      </w:r>
      <w:r w:rsidRPr="00423B34">
        <w:t>dimensionality=THREE_D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r w:rsidRPr="00423B34">
        <w:t>type=DEFORMABLE_BODY)</w:t>
      </w:r>
      <w:r w:rsidRPr="00423B34">
        <w:br/>
        <w:t xml:space="preserve">p = </w:t>
      </w:r>
      <w:proofErr w:type="spellStart"/>
      <w:r w:rsidRPr="00423B34">
        <w:t>mdb.models</w:t>
      </w:r>
      <w:proofErr w:type="spellEnd"/>
      <w:r w:rsidRPr="00423B34">
        <w:t>['Model-1'].parts['Part-1']</w:t>
      </w:r>
      <w:r w:rsidRPr="00423B34">
        <w:br/>
      </w:r>
      <w:proofErr w:type="spellStart"/>
      <w:r w:rsidRPr="00423B34">
        <w:t>p.BaseWire</w:t>
      </w:r>
      <w:proofErr w:type="spellEnd"/>
      <w:r w:rsidRPr="00423B34">
        <w:t>(sketch=s)</w:t>
      </w:r>
      <w:r w:rsidRPr="00423B34">
        <w:br/>
      </w:r>
      <w:proofErr w:type="spellStart"/>
      <w:r w:rsidRPr="00423B34">
        <w:t>s.unsetPrimaryObject</w:t>
      </w:r>
      <w:proofErr w:type="spellEnd"/>
      <w:r w:rsidRPr="00423B34">
        <w:t>()</w:t>
      </w:r>
      <w:r w:rsidRPr="00423B34">
        <w:br/>
        <w:t xml:space="preserve">p = </w:t>
      </w:r>
      <w:proofErr w:type="spellStart"/>
      <w:r w:rsidRPr="00423B34">
        <w:t>mdb.models</w:t>
      </w:r>
      <w:proofErr w:type="spellEnd"/>
      <w:r w:rsidRPr="00423B34">
        <w:t>['Model-1'].parts['Part-1']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setValues</w:t>
      </w:r>
      <w:proofErr w:type="spellEnd"/>
      <w:r w:rsidRPr="00423B34">
        <w:t>(</w:t>
      </w:r>
      <w:proofErr w:type="spellStart"/>
      <w:r w:rsidRPr="00423B34">
        <w:t>displayedObject</w:t>
      </w:r>
      <w:proofErr w:type="spellEnd"/>
      <w:r w:rsidRPr="00423B34">
        <w:t>=p)</w:t>
      </w:r>
      <w:r w:rsidRPr="00423B34">
        <w:br/>
        <w:t xml:space="preserve">del </w:t>
      </w:r>
      <w:proofErr w:type="spellStart"/>
      <w:r w:rsidRPr="00423B34">
        <w:t>mdb.models</w:t>
      </w:r>
      <w:proofErr w:type="spellEnd"/>
      <w:r w:rsidRPr="00423B34">
        <w:t>['Model-1'].sketches['__profile__']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partDisplay.setValues</w:t>
      </w:r>
      <w:proofErr w:type="spellEnd"/>
      <w:r w:rsidRPr="00423B34">
        <w:t>(</w:t>
      </w:r>
      <w:proofErr w:type="spellStart"/>
      <w:r w:rsidRPr="00423B34">
        <w:t>sectionAssignments</w:t>
      </w:r>
      <w:proofErr w:type="spellEnd"/>
      <w:r w:rsidRPr="00423B34">
        <w:t>=ON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engineeringFeatures</w:t>
      </w:r>
      <w:proofErr w:type="spellEnd"/>
      <w:r w:rsidRPr="00423B34">
        <w:t>=ON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partDisplay.geometryOptions.setValues</w:t>
      </w:r>
      <w:proofErr w:type="spellEnd"/>
      <w:r w:rsidRPr="00423B34">
        <w:t>(</w:t>
      </w:r>
      <w:r w:rsidRPr="00423B34">
        <w:br/>
        <w:t xml:space="preserve">    </w:t>
      </w:r>
      <w:proofErr w:type="spellStart"/>
      <w:r w:rsidRPr="00423B34">
        <w:t>referenceRepresentation</w:t>
      </w:r>
      <w:proofErr w:type="spellEnd"/>
      <w:r w:rsidRPr="00423B34">
        <w:t>=OFF)</w:t>
      </w:r>
      <w:r w:rsidRPr="00423B34">
        <w:br/>
      </w:r>
      <w:proofErr w:type="spellStart"/>
      <w:r w:rsidRPr="00423B34">
        <w:t>mdb.models</w:t>
      </w:r>
      <w:proofErr w:type="spellEnd"/>
      <w:r w:rsidRPr="00423B34">
        <w:t>['Model-1'].Material(name='Material-1')</w:t>
      </w:r>
      <w:r w:rsidRPr="00423B34">
        <w:br/>
        <w:t>mdb.models['Model-1'].materials['Material-1'].Elastic(table=((</w:t>
      </w:r>
      <w:r w:rsidRPr="00423B34">
        <w:rPr>
          <w:b/>
          <w:bCs/>
        </w:rPr>
        <w:t>210000.0, 0.3</w:t>
      </w:r>
      <w:r w:rsidRPr="00423B34">
        <w:t>)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r w:rsidRPr="00423B34">
        <w:t>))</w:t>
      </w:r>
      <w:r w:rsidRPr="00423B34">
        <w:br/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RectangularProfile</w:t>
      </w:r>
      <w:proofErr w:type="spellEnd"/>
      <w:r w:rsidRPr="00423B34">
        <w:t>(name='Profile-1'</w:t>
      </w:r>
      <w:r w:rsidRPr="00423B34">
        <w:rPr>
          <w:b/>
          <w:bCs/>
        </w:rPr>
        <w:t xml:space="preserve">, </w:t>
      </w:r>
      <w:r w:rsidRPr="00423B34">
        <w:t>a=</w:t>
      </w:r>
      <w:r w:rsidRPr="00423B34">
        <w:rPr>
          <w:b/>
          <w:bCs/>
        </w:rPr>
        <w:t xml:space="preserve">10.0, </w:t>
      </w:r>
      <w:r w:rsidRPr="00423B34">
        <w:t>b=</w:t>
      </w:r>
      <w:r w:rsidRPr="00423B34">
        <w:rPr>
          <w:b/>
          <w:bCs/>
        </w:rPr>
        <w:t>10.0</w:t>
      </w:r>
      <w:r w:rsidRPr="00423B34">
        <w:t>)</w:t>
      </w:r>
      <w:r w:rsidRPr="00423B34">
        <w:br/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BeamSection</w:t>
      </w:r>
      <w:proofErr w:type="spellEnd"/>
      <w:r w:rsidRPr="00423B34">
        <w:t>(name='Section-1'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r w:rsidRPr="00423B34">
        <w:t>integration=DURING_ANALYSIS</w:t>
      </w:r>
      <w:r w:rsidRPr="00423B34">
        <w:rPr>
          <w:b/>
          <w:bCs/>
        </w:rPr>
        <w:t xml:space="preserve">, </w:t>
      </w:r>
      <w:proofErr w:type="spellStart"/>
      <w:r w:rsidRPr="00423B34">
        <w:t>poissonRatio</w:t>
      </w:r>
      <w:proofErr w:type="spellEnd"/>
      <w:r w:rsidRPr="00423B34">
        <w:t>=</w:t>
      </w:r>
      <w:r w:rsidRPr="00423B34">
        <w:rPr>
          <w:b/>
          <w:bCs/>
        </w:rPr>
        <w:t xml:space="preserve">0.0, </w:t>
      </w:r>
      <w:r w:rsidRPr="00423B34">
        <w:t>profile='Profile-1'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r w:rsidRPr="00423B34">
        <w:t>material='Material-1'</w:t>
      </w:r>
      <w:r w:rsidRPr="00423B34">
        <w:rPr>
          <w:b/>
          <w:bCs/>
        </w:rPr>
        <w:t xml:space="preserve">, </w:t>
      </w:r>
      <w:proofErr w:type="spellStart"/>
      <w:r w:rsidRPr="00423B34">
        <w:t>temperatureVar</w:t>
      </w:r>
      <w:proofErr w:type="spellEnd"/>
      <w:r w:rsidRPr="00423B34">
        <w:t>=LINEAR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consistentMassMatrix</w:t>
      </w:r>
      <w:proofErr w:type="spellEnd"/>
      <w:r w:rsidRPr="00423B34">
        <w:t>=False)</w:t>
      </w:r>
      <w:r w:rsidRPr="00423B34">
        <w:br/>
        <w:t xml:space="preserve">p = </w:t>
      </w:r>
      <w:proofErr w:type="spellStart"/>
      <w:r w:rsidRPr="00423B34">
        <w:t>mdb.models</w:t>
      </w:r>
      <w:proofErr w:type="spellEnd"/>
      <w:r w:rsidRPr="00423B34">
        <w:t>['Model-1'].parts['Part-1']</w:t>
      </w:r>
      <w:r w:rsidRPr="00423B34">
        <w:br/>
        <w:t xml:space="preserve">e = </w:t>
      </w:r>
      <w:proofErr w:type="spellStart"/>
      <w:r w:rsidRPr="00423B34">
        <w:t>p.edges</w:t>
      </w:r>
      <w:proofErr w:type="spellEnd"/>
      <w:r w:rsidRPr="00423B34">
        <w:br/>
        <w:t xml:space="preserve">edges = </w:t>
      </w:r>
      <w:proofErr w:type="spellStart"/>
      <w:r w:rsidRPr="00423B34">
        <w:t>e.getSequenceFromMask</w:t>
      </w:r>
      <w:proofErr w:type="spellEnd"/>
      <w:r w:rsidRPr="00423B34">
        <w:t>(mask=('[#1 ]'</w:t>
      </w:r>
      <w:r w:rsidRPr="00423B34">
        <w:rPr>
          <w:b/>
          <w:bCs/>
        </w:rPr>
        <w:t xml:space="preserve">, </w:t>
      </w:r>
      <w:r w:rsidRPr="00423B34">
        <w:t>)</w:t>
      </w:r>
      <w:r w:rsidRPr="00423B34">
        <w:rPr>
          <w:b/>
          <w:bCs/>
        </w:rPr>
        <w:t xml:space="preserve">, </w:t>
      </w:r>
      <w:r w:rsidRPr="00423B34">
        <w:t>)</w:t>
      </w:r>
      <w:r w:rsidRPr="00423B34">
        <w:br/>
        <w:t xml:space="preserve">region = </w:t>
      </w:r>
      <w:proofErr w:type="spellStart"/>
      <w:r w:rsidRPr="00423B34">
        <w:t>regionToolset.Region</w:t>
      </w:r>
      <w:proofErr w:type="spellEnd"/>
      <w:r w:rsidRPr="00423B34">
        <w:t>(edges=edges)</w:t>
      </w:r>
      <w:r w:rsidRPr="00423B34">
        <w:br/>
        <w:t xml:space="preserve">p = </w:t>
      </w:r>
      <w:proofErr w:type="spellStart"/>
      <w:r w:rsidRPr="00423B34">
        <w:t>mdb.models</w:t>
      </w:r>
      <w:proofErr w:type="spellEnd"/>
      <w:r w:rsidRPr="00423B34">
        <w:t>['Model-1'].parts['Part-1']</w:t>
      </w:r>
      <w:r w:rsidRPr="00423B34">
        <w:br/>
      </w:r>
      <w:proofErr w:type="spellStart"/>
      <w:r w:rsidRPr="00423B34">
        <w:t>p.SectionAssignment</w:t>
      </w:r>
      <w:proofErr w:type="spellEnd"/>
      <w:r w:rsidRPr="00423B34">
        <w:t>(region=region</w:t>
      </w:r>
      <w:r w:rsidRPr="00423B34">
        <w:rPr>
          <w:b/>
          <w:bCs/>
        </w:rPr>
        <w:t xml:space="preserve">, </w:t>
      </w:r>
      <w:proofErr w:type="spellStart"/>
      <w:r w:rsidRPr="00423B34">
        <w:t>sectionName</w:t>
      </w:r>
      <w:proofErr w:type="spellEnd"/>
      <w:r w:rsidRPr="00423B34">
        <w:t>='Section-1'</w:t>
      </w:r>
      <w:r w:rsidRPr="00423B34">
        <w:rPr>
          <w:b/>
          <w:bCs/>
        </w:rPr>
        <w:t xml:space="preserve">, </w:t>
      </w:r>
      <w:r w:rsidRPr="00423B34">
        <w:t>offset=</w:t>
      </w:r>
      <w:r w:rsidRPr="00423B34">
        <w:rPr>
          <w:b/>
          <w:bCs/>
        </w:rPr>
        <w:t>0.0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offsetType</w:t>
      </w:r>
      <w:proofErr w:type="spellEnd"/>
      <w:r w:rsidRPr="00423B34">
        <w:t>=MIDDLE_SURFACE</w:t>
      </w:r>
      <w:r w:rsidRPr="00423B34">
        <w:rPr>
          <w:b/>
          <w:bCs/>
        </w:rPr>
        <w:t xml:space="preserve">, </w:t>
      </w:r>
      <w:proofErr w:type="spellStart"/>
      <w:r w:rsidRPr="00423B34">
        <w:t>offsetField</w:t>
      </w:r>
      <w:proofErr w:type="spellEnd"/>
      <w:r w:rsidRPr="00423B34">
        <w:t>=''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thicknessAssignment</w:t>
      </w:r>
      <w:proofErr w:type="spellEnd"/>
      <w:r w:rsidRPr="00423B34">
        <w:t>=FROM_SECTION)</w:t>
      </w:r>
      <w:r w:rsidRPr="00423B34">
        <w:br/>
        <w:t xml:space="preserve">p = </w:t>
      </w:r>
      <w:proofErr w:type="spellStart"/>
      <w:r w:rsidRPr="00423B34">
        <w:t>mdb.models</w:t>
      </w:r>
      <w:proofErr w:type="spellEnd"/>
      <w:r w:rsidRPr="00423B34">
        <w:t>['Model-1'].parts['Part-1']</w:t>
      </w:r>
      <w:r w:rsidRPr="00423B34">
        <w:br/>
        <w:t xml:space="preserve">e = </w:t>
      </w:r>
      <w:proofErr w:type="spellStart"/>
      <w:r w:rsidRPr="00423B34">
        <w:t>p.edges</w:t>
      </w:r>
      <w:proofErr w:type="spellEnd"/>
      <w:r w:rsidRPr="00423B34">
        <w:br/>
        <w:t xml:space="preserve">edges = </w:t>
      </w:r>
      <w:proofErr w:type="spellStart"/>
      <w:r w:rsidRPr="00423B34">
        <w:t>e.getSequenceFromMask</w:t>
      </w:r>
      <w:proofErr w:type="spellEnd"/>
      <w:r w:rsidRPr="00423B34">
        <w:t>(mask=('[#1 ]'</w:t>
      </w:r>
      <w:r w:rsidRPr="00423B34">
        <w:rPr>
          <w:b/>
          <w:bCs/>
        </w:rPr>
        <w:t xml:space="preserve">, </w:t>
      </w:r>
      <w:r w:rsidRPr="00423B34">
        <w:t>)</w:t>
      </w:r>
      <w:r w:rsidRPr="00423B34">
        <w:rPr>
          <w:b/>
          <w:bCs/>
        </w:rPr>
        <w:t xml:space="preserve">, </w:t>
      </w:r>
      <w:r w:rsidRPr="00423B34">
        <w:t>)</w:t>
      </w:r>
      <w:r w:rsidRPr="00423B34">
        <w:br/>
        <w:t>region=</w:t>
      </w:r>
      <w:proofErr w:type="spellStart"/>
      <w:r w:rsidRPr="00423B34">
        <w:t>regionToolset.Region</w:t>
      </w:r>
      <w:proofErr w:type="spellEnd"/>
      <w:r w:rsidRPr="00423B34">
        <w:t>(edges=edges)</w:t>
      </w:r>
      <w:r w:rsidRPr="00423B34">
        <w:br/>
        <w:t xml:space="preserve">p = </w:t>
      </w:r>
      <w:proofErr w:type="spellStart"/>
      <w:r w:rsidRPr="00423B34">
        <w:t>mdb.models</w:t>
      </w:r>
      <w:proofErr w:type="spellEnd"/>
      <w:r w:rsidRPr="00423B34">
        <w:t>['Model-1'].parts['Part-1']</w:t>
      </w:r>
      <w:r w:rsidRPr="00423B34">
        <w:br/>
      </w:r>
      <w:proofErr w:type="spellStart"/>
      <w:r w:rsidRPr="00423B34">
        <w:t>p.assignBeamSectionOrientation</w:t>
      </w:r>
      <w:proofErr w:type="spellEnd"/>
      <w:r w:rsidRPr="00423B34">
        <w:t>(region=region</w:t>
      </w:r>
      <w:r w:rsidRPr="00423B34">
        <w:rPr>
          <w:b/>
          <w:bCs/>
        </w:rPr>
        <w:t xml:space="preserve">, </w:t>
      </w:r>
      <w:r w:rsidRPr="00423B34">
        <w:t>method=N1_COSINES</w:t>
      </w:r>
      <w:r w:rsidRPr="00423B34">
        <w:rPr>
          <w:b/>
          <w:bCs/>
        </w:rPr>
        <w:t xml:space="preserve">, </w:t>
      </w:r>
      <w:r w:rsidRPr="00423B34">
        <w:t>n1=(</w:t>
      </w:r>
      <w:r w:rsidRPr="00423B34">
        <w:rPr>
          <w:b/>
          <w:bCs/>
        </w:rPr>
        <w:t>0.0, 0.0,</w:t>
      </w:r>
      <w:r w:rsidRPr="00423B34">
        <w:rPr>
          <w:b/>
          <w:bCs/>
        </w:rPr>
        <w:br/>
        <w:t xml:space="preserve">    </w:t>
      </w:r>
      <w:r w:rsidRPr="00423B34">
        <w:t>-</w:t>
      </w:r>
      <w:r w:rsidRPr="00423B34">
        <w:rPr>
          <w:b/>
          <w:bCs/>
        </w:rPr>
        <w:t>1.0</w:t>
      </w:r>
      <w:r w:rsidRPr="00423B34">
        <w:t>)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partDisplay.setValues</w:t>
      </w:r>
      <w:proofErr w:type="spellEnd"/>
      <w:r w:rsidRPr="00423B34">
        <w:t>(</w:t>
      </w:r>
      <w:proofErr w:type="spellStart"/>
      <w:r w:rsidRPr="00423B34">
        <w:t>sectionAssignments</w:t>
      </w:r>
      <w:proofErr w:type="spellEnd"/>
      <w:r w:rsidRPr="00423B34">
        <w:t>=OFF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engineeringFeatures</w:t>
      </w:r>
      <w:proofErr w:type="spellEnd"/>
      <w:r w:rsidRPr="00423B34">
        <w:t>=OFF</w:t>
      </w:r>
      <w:r w:rsidRPr="00423B34">
        <w:rPr>
          <w:b/>
          <w:bCs/>
        </w:rPr>
        <w:t xml:space="preserve">, </w:t>
      </w:r>
      <w:r w:rsidRPr="00423B34">
        <w:t>mesh=ON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partDisplay.meshOptions.setValues</w:t>
      </w:r>
      <w:proofErr w:type="spellEnd"/>
      <w:r w:rsidRPr="00423B34">
        <w:t>(</w:t>
      </w:r>
      <w:r w:rsidRPr="00423B34">
        <w:br/>
        <w:t xml:space="preserve">    </w:t>
      </w:r>
      <w:proofErr w:type="spellStart"/>
      <w:r w:rsidRPr="00423B34">
        <w:t>meshTechnique</w:t>
      </w:r>
      <w:proofErr w:type="spellEnd"/>
      <w:r w:rsidRPr="00423B34">
        <w:t>=ON)</w:t>
      </w:r>
      <w:r w:rsidRPr="00423B34">
        <w:br/>
        <w:t xml:space="preserve">p = </w:t>
      </w:r>
      <w:proofErr w:type="spellStart"/>
      <w:r w:rsidRPr="00423B34">
        <w:t>mdb.models</w:t>
      </w:r>
      <w:proofErr w:type="spellEnd"/>
      <w:r w:rsidRPr="00423B34">
        <w:t>['Model-1'].parts['Part-1']</w:t>
      </w:r>
      <w:r w:rsidRPr="00423B34">
        <w:br/>
      </w:r>
      <w:proofErr w:type="spellStart"/>
      <w:r w:rsidRPr="00423B34">
        <w:t>p.seedPart</w:t>
      </w:r>
      <w:proofErr w:type="spellEnd"/>
      <w:r w:rsidRPr="00423B34">
        <w:t>(size=</w:t>
      </w:r>
      <w:r w:rsidRPr="00423B34">
        <w:rPr>
          <w:b/>
          <w:bCs/>
        </w:rPr>
        <w:t xml:space="preserve">1.0, </w:t>
      </w:r>
      <w:proofErr w:type="spellStart"/>
      <w:r w:rsidRPr="00423B34">
        <w:t>deviationFactor</w:t>
      </w:r>
      <w:proofErr w:type="spellEnd"/>
      <w:r w:rsidRPr="00423B34">
        <w:t>=</w:t>
      </w:r>
      <w:r w:rsidRPr="00423B34">
        <w:rPr>
          <w:b/>
          <w:bCs/>
        </w:rPr>
        <w:t xml:space="preserve">0.1, </w:t>
      </w:r>
      <w:proofErr w:type="spellStart"/>
      <w:r w:rsidRPr="00423B34">
        <w:t>minSizeFactor</w:t>
      </w:r>
      <w:proofErr w:type="spellEnd"/>
      <w:r w:rsidRPr="00423B34">
        <w:t>=</w:t>
      </w:r>
      <w:r w:rsidRPr="00423B34">
        <w:rPr>
          <w:b/>
          <w:bCs/>
        </w:rPr>
        <w:t>0.1</w:t>
      </w:r>
      <w:r w:rsidRPr="00423B34">
        <w:t>)</w:t>
      </w:r>
      <w:r w:rsidRPr="00423B34">
        <w:br/>
        <w:t xml:space="preserve">p = </w:t>
      </w:r>
      <w:proofErr w:type="spellStart"/>
      <w:r w:rsidRPr="00423B34">
        <w:t>mdb.models</w:t>
      </w:r>
      <w:proofErr w:type="spellEnd"/>
      <w:r w:rsidRPr="00423B34">
        <w:t>['Model-1'].parts['Part-1']</w:t>
      </w:r>
      <w:r w:rsidRPr="00423B34">
        <w:br/>
      </w:r>
      <w:proofErr w:type="spellStart"/>
      <w:r w:rsidRPr="00423B34">
        <w:t>p.generateMesh</w:t>
      </w:r>
      <w:proofErr w:type="spellEnd"/>
      <w:r w:rsidRPr="00423B34">
        <w:t>()</w:t>
      </w:r>
      <w:r w:rsidRPr="00423B34">
        <w:br/>
        <w:t xml:space="preserve">a = </w:t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rootAssembly</w:t>
      </w:r>
      <w:proofErr w:type="spellEnd"/>
      <w:r w:rsidRPr="00423B34">
        <w:br/>
      </w:r>
      <w:proofErr w:type="spellStart"/>
      <w:r w:rsidRPr="00423B34">
        <w:lastRenderedPageBreak/>
        <w:t>session.viewports</w:t>
      </w:r>
      <w:proofErr w:type="spellEnd"/>
      <w:r w:rsidRPr="00423B34">
        <w:t>['Viewport: 1'].</w:t>
      </w:r>
      <w:proofErr w:type="spellStart"/>
      <w:r w:rsidRPr="00423B34">
        <w:t>setValues</w:t>
      </w:r>
      <w:proofErr w:type="spellEnd"/>
      <w:r w:rsidRPr="00423B34">
        <w:t>(</w:t>
      </w:r>
      <w:proofErr w:type="spellStart"/>
      <w:r w:rsidRPr="00423B34">
        <w:t>displayedObject</w:t>
      </w:r>
      <w:proofErr w:type="spellEnd"/>
      <w:r w:rsidRPr="00423B34">
        <w:t>=a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assemblyDisplay.setValues</w:t>
      </w:r>
      <w:proofErr w:type="spellEnd"/>
      <w:r w:rsidRPr="00423B34">
        <w:t>(</w:t>
      </w:r>
      <w:r w:rsidRPr="00423B34">
        <w:br/>
        <w:t xml:space="preserve">    </w:t>
      </w:r>
      <w:proofErr w:type="spellStart"/>
      <w:r w:rsidRPr="00423B34">
        <w:t>optimizationTasks</w:t>
      </w:r>
      <w:proofErr w:type="spellEnd"/>
      <w:r w:rsidRPr="00423B34">
        <w:t>=OFF</w:t>
      </w:r>
      <w:r w:rsidRPr="00423B34">
        <w:rPr>
          <w:b/>
          <w:bCs/>
        </w:rPr>
        <w:t xml:space="preserve">, </w:t>
      </w:r>
      <w:proofErr w:type="spellStart"/>
      <w:r w:rsidRPr="00423B34">
        <w:t>geometricRestrictions</w:t>
      </w:r>
      <w:proofErr w:type="spellEnd"/>
      <w:r w:rsidRPr="00423B34">
        <w:t>=OFF</w:t>
      </w:r>
      <w:r w:rsidRPr="00423B34">
        <w:rPr>
          <w:b/>
          <w:bCs/>
        </w:rPr>
        <w:t xml:space="preserve">, </w:t>
      </w:r>
      <w:proofErr w:type="spellStart"/>
      <w:r w:rsidRPr="00423B34">
        <w:t>stopConditions</w:t>
      </w:r>
      <w:proofErr w:type="spellEnd"/>
      <w:r w:rsidRPr="00423B34">
        <w:t>=OFF)</w:t>
      </w:r>
      <w:r w:rsidRPr="00423B34">
        <w:br/>
        <w:t xml:space="preserve">a = </w:t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rootAssembly</w:t>
      </w:r>
      <w:proofErr w:type="spellEnd"/>
      <w:r w:rsidRPr="00423B34">
        <w:br/>
      </w:r>
      <w:proofErr w:type="spellStart"/>
      <w:r w:rsidRPr="00423B34">
        <w:t>a.DatumCsysByDefault</w:t>
      </w:r>
      <w:proofErr w:type="spellEnd"/>
      <w:r w:rsidRPr="00423B34">
        <w:t>(CARTESIAN)</w:t>
      </w:r>
      <w:r w:rsidRPr="00423B34">
        <w:br/>
        <w:t xml:space="preserve">p = </w:t>
      </w:r>
      <w:proofErr w:type="spellStart"/>
      <w:r w:rsidRPr="00423B34">
        <w:t>mdb.models</w:t>
      </w:r>
      <w:proofErr w:type="spellEnd"/>
      <w:r w:rsidRPr="00423B34">
        <w:t>['Model-1'].parts['Part-1']</w:t>
      </w:r>
      <w:r w:rsidRPr="00423B34">
        <w:br/>
      </w:r>
      <w:proofErr w:type="spellStart"/>
      <w:r w:rsidRPr="00423B34">
        <w:t>a.Instance</w:t>
      </w:r>
      <w:proofErr w:type="spellEnd"/>
      <w:r w:rsidRPr="00423B34">
        <w:t>(name='Part-1-1'</w:t>
      </w:r>
      <w:r w:rsidRPr="00423B34">
        <w:rPr>
          <w:b/>
          <w:bCs/>
        </w:rPr>
        <w:t xml:space="preserve">, </w:t>
      </w:r>
      <w:r w:rsidRPr="00423B34">
        <w:t>part=p</w:t>
      </w:r>
      <w:r w:rsidRPr="00423B34">
        <w:rPr>
          <w:b/>
          <w:bCs/>
        </w:rPr>
        <w:t xml:space="preserve">, </w:t>
      </w:r>
      <w:r w:rsidRPr="00423B34">
        <w:t>dependent=ON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assemblyDisplay.setValues</w:t>
      </w:r>
      <w:proofErr w:type="spellEnd"/>
      <w:r w:rsidRPr="00423B34">
        <w:t>(</w:t>
      </w:r>
      <w:r w:rsidRPr="00423B34">
        <w:br/>
        <w:t xml:space="preserve">    </w:t>
      </w:r>
      <w:proofErr w:type="spellStart"/>
      <w:r w:rsidRPr="00423B34">
        <w:t>adaptiveMeshConstraints</w:t>
      </w:r>
      <w:proofErr w:type="spellEnd"/>
      <w:r w:rsidRPr="00423B34">
        <w:t>=ON)</w:t>
      </w:r>
      <w:r w:rsidRPr="00423B34">
        <w:br/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StaticStep</w:t>
      </w:r>
      <w:proofErr w:type="spellEnd"/>
      <w:r w:rsidRPr="00423B34">
        <w:t>(name='Step-1'</w:t>
      </w:r>
      <w:r w:rsidRPr="00423B34">
        <w:rPr>
          <w:b/>
          <w:bCs/>
        </w:rPr>
        <w:t xml:space="preserve">, </w:t>
      </w:r>
      <w:r w:rsidRPr="00423B34">
        <w:t>previous='Initial'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assemblyDisplay.setValues</w:t>
      </w:r>
      <w:proofErr w:type="spellEnd"/>
      <w:r w:rsidRPr="00423B34">
        <w:t>(step='Step-1'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assemblyDisplay.setValues</w:t>
      </w:r>
      <w:proofErr w:type="spellEnd"/>
      <w:r w:rsidRPr="00423B34">
        <w:t>(interactions=ON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r w:rsidRPr="00423B34">
        <w:t>constraints=ON</w:t>
      </w:r>
      <w:r w:rsidRPr="00423B34">
        <w:rPr>
          <w:b/>
          <w:bCs/>
        </w:rPr>
        <w:t xml:space="preserve">, </w:t>
      </w:r>
      <w:r w:rsidRPr="00423B34">
        <w:t>connectors=ON</w:t>
      </w:r>
      <w:r w:rsidRPr="00423B34">
        <w:rPr>
          <w:b/>
          <w:bCs/>
        </w:rPr>
        <w:t xml:space="preserve">, </w:t>
      </w:r>
      <w:proofErr w:type="spellStart"/>
      <w:r w:rsidRPr="00423B34">
        <w:t>engineeringFeatures</w:t>
      </w:r>
      <w:proofErr w:type="spellEnd"/>
      <w:r w:rsidRPr="00423B34">
        <w:t>=ON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adaptiveMeshConstraints</w:t>
      </w:r>
      <w:proofErr w:type="spellEnd"/>
      <w:r w:rsidRPr="00423B34">
        <w:t>=OFF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assemblyDisplay.setValues</w:t>
      </w:r>
      <w:proofErr w:type="spellEnd"/>
      <w:r w:rsidRPr="00423B34">
        <w:t>(loads=ON</w:t>
      </w:r>
      <w:r w:rsidRPr="00423B34">
        <w:rPr>
          <w:b/>
          <w:bCs/>
        </w:rPr>
        <w:t xml:space="preserve">, </w:t>
      </w:r>
      <w:proofErr w:type="spellStart"/>
      <w:r w:rsidRPr="00423B34">
        <w:t>bcs</w:t>
      </w:r>
      <w:proofErr w:type="spellEnd"/>
      <w:r w:rsidRPr="00423B34">
        <w:t>=ON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predefinedFields</w:t>
      </w:r>
      <w:proofErr w:type="spellEnd"/>
      <w:r w:rsidRPr="00423B34">
        <w:t>=ON</w:t>
      </w:r>
      <w:r w:rsidRPr="00423B34">
        <w:rPr>
          <w:b/>
          <w:bCs/>
        </w:rPr>
        <w:t xml:space="preserve">, </w:t>
      </w:r>
      <w:r w:rsidRPr="00423B34">
        <w:t>interactions=OFF</w:t>
      </w:r>
      <w:r w:rsidRPr="00423B34">
        <w:rPr>
          <w:b/>
          <w:bCs/>
        </w:rPr>
        <w:t xml:space="preserve">, </w:t>
      </w:r>
      <w:r w:rsidRPr="00423B34">
        <w:t>constraints=OFF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engineeringFeatures</w:t>
      </w:r>
      <w:proofErr w:type="spellEnd"/>
      <w:r w:rsidRPr="00423B34">
        <w:t>=OFF)</w:t>
      </w:r>
      <w:r w:rsidRPr="00423B34">
        <w:br/>
        <w:t xml:space="preserve">a = </w:t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rootAssembly</w:t>
      </w:r>
      <w:proofErr w:type="spellEnd"/>
      <w:r w:rsidRPr="00423B34">
        <w:br/>
        <w:t xml:space="preserve">v1 = </w:t>
      </w:r>
      <w:proofErr w:type="spellStart"/>
      <w:r w:rsidRPr="00423B34">
        <w:t>a.instances</w:t>
      </w:r>
      <w:proofErr w:type="spellEnd"/>
      <w:r w:rsidRPr="00423B34">
        <w:t>['Part-1-1'].vertices</w:t>
      </w:r>
      <w:r w:rsidRPr="00423B34">
        <w:br/>
        <w:t>verts1 = v1.getSequenceFromMask(mask=('[#1 ]'</w:t>
      </w:r>
      <w:r w:rsidRPr="00423B34">
        <w:rPr>
          <w:b/>
          <w:bCs/>
        </w:rPr>
        <w:t xml:space="preserve">, </w:t>
      </w:r>
      <w:r w:rsidRPr="00423B34">
        <w:t>)</w:t>
      </w:r>
      <w:r w:rsidRPr="00423B34">
        <w:rPr>
          <w:b/>
          <w:bCs/>
        </w:rPr>
        <w:t xml:space="preserve">, </w:t>
      </w:r>
      <w:r w:rsidRPr="00423B34">
        <w:t>)</w:t>
      </w:r>
      <w:r w:rsidRPr="00423B34">
        <w:br/>
        <w:t xml:space="preserve">region = </w:t>
      </w:r>
      <w:proofErr w:type="spellStart"/>
      <w:r w:rsidRPr="00423B34">
        <w:t>regionToolset.Region</w:t>
      </w:r>
      <w:proofErr w:type="spellEnd"/>
      <w:r w:rsidRPr="00423B34">
        <w:t>(vertices=verts1)</w:t>
      </w:r>
      <w:r w:rsidRPr="00423B34">
        <w:br/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EncastreBC</w:t>
      </w:r>
      <w:proofErr w:type="spellEnd"/>
      <w:r w:rsidRPr="00423B34">
        <w:t>(name='BC-1'</w:t>
      </w:r>
      <w:r w:rsidRPr="00423B34">
        <w:rPr>
          <w:b/>
          <w:bCs/>
        </w:rPr>
        <w:t xml:space="preserve">, </w:t>
      </w:r>
      <w:proofErr w:type="spellStart"/>
      <w:r w:rsidRPr="00423B34">
        <w:t>createStepName</w:t>
      </w:r>
      <w:proofErr w:type="spellEnd"/>
      <w:r w:rsidRPr="00423B34">
        <w:t>='Step-1'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r w:rsidRPr="00423B34">
        <w:t>region=region</w:t>
      </w:r>
      <w:r w:rsidRPr="00423B34">
        <w:rPr>
          <w:b/>
          <w:bCs/>
        </w:rPr>
        <w:t xml:space="preserve">, </w:t>
      </w:r>
      <w:proofErr w:type="spellStart"/>
      <w:r w:rsidRPr="00423B34">
        <w:t>localCsys</w:t>
      </w:r>
      <w:proofErr w:type="spellEnd"/>
      <w:r w:rsidRPr="00423B34">
        <w:t>=None)</w:t>
      </w:r>
      <w:r w:rsidRPr="00423B34">
        <w:br/>
        <w:t xml:space="preserve">a = </w:t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rootAssembly</w:t>
      </w:r>
      <w:proofErr w:type="spellEnd"/>
      <w:r w:rsidRPr="00423B34">
        <w:br/>
        <w:t xml:space="preserve">v1 = </w:t>
      </w:r>
      <w:proofErr w:type="spellStart"/>
      <w:r w:rsidRPr="00423B34">
        <w:t>a.instances</w:t>
      </w:r>
      <w:proofErr w:type="spellEnd"/>
      <w:r w:rsidRPr="00423B34">
        <w:t>['Part-1-1'].vertices</w:t>
      </w:r>
      <w:r w:rsidRPr="00423B34">
        <w:br/>
        <w:t>verts1 = v1.getSequenceFromMask(mask=('[#2 ]'</w:t>
      </w:r>
      <w:r w:rsidRPr="00423B34">
        <w:rPr>
          <w:b/>
          <w:bCs/>
        </w:rPr>
        <w:t xml:space="preserve">, </w:t>
      </w:r>
      <w:r w:rsidRPr="00423B34">
        <w:t>)</w:t>
      </w:r>
      <w:r w:rsidRPr="00423B34">
        <w:rPr>
          <w:b/>
          <w:bCs/>
        </w:rPr>
        <w:t xml:space="preserve">, </w:t>
      </w:r>
      <w:r w:rsidRPr="00423B34">
        <w:t>)</w:t>
      </w:r>
      <w:r w:rsidRPr="00423B34">
        <w:br/>
        <w:t xml:space="preserve">region = </w:t>
      </w:r>
      <w:proofErr w:type="spellStart"/>
      <w:r w:rsidRPr="00423B34">
        <w:t>regionToolset.Region</w:t>
      </w:r>
      <w:proofErr w:type="spellEnd"/>
      <w:r w:rsidRPr="00423B34">
        <w:t>(vertices=verts1)</w:t>
      </w:r>
      <w:r w:rsidRPr="00423B34">
        <w:br/>
      </w:r>
      <w:proofErr w:type="spellStart"/>
      <w:r w:rsidRPr="00423B34">
        <w:t>mdb.models</w:t>
      </w:r>
      <w:proofErr w:type="spellEnd"/>
      <w:r w:rsidRPr="00423B34">
        <w:t>['Model-1'].</w:t>
      </w:r>
      <w:proofErr w:type="spellStart"/>
      <w:r w:rsidRPr="00423B34">
        <w:t>ConcentratedForce</w:t>
      </w:r>
      <w:proofErr w:type="spellEnd"/>
      <w:r w:rsidRPr="00423B34">
        <w:t>(name='Load-1'</w:t>
      </w:r>
      <w:r w:rsidRPr="00423B34">
        <w:rPr>
          <w:b/>
          <w:bCs/>
        </w:rPr>
        <w:t xml:space="preserve">, </w:t>
      </w:r>
      <w:proofErr w:type="spellStart"/>
      <w:r w:rsidRPr="00423B34">
        <w:t>createStepName</w:t>
      </w:r>
      <w:proofErr w:type="spellEnd"/>
      <w:r w:rsidRPr="00423B34">
        <w:t>='Step-1'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r w:rsidRPr="00423B34">
        <w:t>region=region</w:t>
      </w:r>
      <w:r w:rsidRPr="00423B34">
        <w:rPr>
          <w:b/>
          <w:bCs/>
        </w:rPr>
        <w:t xml:space="preserve">, </w:t>
      </w:r>
      <w:r w:rsidRPr="00423B34">
        <w:t>cf2=-</w:t>
      </w:r>
      <w:r w:rsidRPr="00423B34">
        <w:rPr>
          <w:b/>
          <w:bCs/>
        </w:rPr>
        <w:t xml:space="preserve">100.0, </w:t>
      </w:r>
      <w:proofErr w:type="spellStart"/>
      <w:r w:rsidRPr="00423B34">
        <w:t>distributionType</w:t>
      </w:r>
      <w:proofErr w:type="spellEnd"/>
      <w:r w:rsidRPr="00423B34">
        <w:t>=UNIFORM</w:t>
      </w:r>
      <w:r w:rsidRPr="00423B34">
        <w:rPr>
          <w:b/>
          <w:bCs/>
        </w:rPr>
        <w:t xml:space="preserve">, </w:t>
      </w:r>
      <w:r w:rsidRPr="00423B34">
        <w:t>field=''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localCsys</w:t>
      </w:r>
      <w:proofErr w:type="spellEnd"/>
      <w:r w:rsidRPr="00423B34">
        <w:t>=None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assemblyDisplay.setValues</w:t>
      </w:r>
      <w:proofErr w:type="spellEnd"/>
      <w:r w:rsidRPr="00423B34">
        <w:t>(loads=OFF</w:t>
      </w:r>
      <w:r w:rsidRPr="00423B34">
        <w:rPr>
          <w:b/>
          <w:bCs/>
        </w:rPr>
        <w:t xml:space="preserve">, </w:t>
      </w:r>
      <w:proofErr w:type="spellStart"/>
      <w:r w:rsidRPr="00423B34">
        <w:t>bcs</w:t>
      </w:r>
      <w:proofErr w:type="spellEnd"/>
      <w:r w:rsidRPr="00423B34">
        <w:t>=OFF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predefinedFields</w:t>
      </w:r>
      <w:proofErr w:type="spellEnd"/>
      <w:r w:rsidRPr="00423B34">
        <w:t>=OFF</w:t>
      </w:r>
      <w:r w:rsidRPr="00423B34">
        <w:rPr>
          <w:b/>
          <w:bCs/>
        </w:rPr>
        <w:t xml:space="preserve">, </w:t>
      </w:r>
      <w:r w:rsidRPr="00423B34">
        <w:t>connectors=OFF)</w:t>
      </w:r>
      <w:r w:rsidRPr="00423B34">
        <w:br/>
      </w:r>
      <w:proofErr w:type="spellStart"/>
      <w:r w:rsidRPr="00423B34">
        <w:t>mdb.Job</w:t>
      </w:r>
      <w:proofErr w:type="spellEnd"/>
      <w:r w:rsidRPr="00423B34">
        <w:t>(name='</w:t>
      </w:r>
      <w:proofErr w:type="spellStart"/>
      <w:r w:rsidRPr="00423B34">
        <w:t>xian</w:t>
      </w:r>
      <w:proofErr w:type="spellEnd"/>
      <w:r w:rsidRPr="00423B34">
        <w:t>'</w:t>
      </w:r>
      <w:r w:rsidRPr="00423B34">
        <w:rPr>
          <w:b/>
          <w:bCs/>
        </w:rPr>
        <w:t xml:space="preserve">, </w:t>
      </w:r>
      <w:r w:rsidRPr="00423B34">
        <w:t>model='Model-1'</w:t>
      </w:r>
      <w:r w:rsidRPr="00423B34">
        <w:rPr>
          <w:b/>
          <w:bCs/>
        </w:rPr>
        <w:t xml:space="preserve">, </w:t>
      </w:r>
      <w:r w:rsidRPr="00423B34">
        <w:t>description=''</w:t>
      </w:r>
      <w:r w:rsidRPr="00423B34">
        <w:rPr>
          <w:b/>
          <w:bCs/>
        </w:rPr>
        <w:t xml:space="preserve">, </w:t>
      </w:r>
      <w:r w:rsidRPr="00423B34">
        <w:t>type=ANALYSIS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atTime</w:t>
      </w:r>
      <w:proofErr w:type="spellEnd"/>
      <w:r w:rsidRPr="00423B34">
        <w:t>=None</w:t>
      </w:r>
      <w:r w:rsidRPr="00423B34">
        <w:rPr>
          <w:b/>
          <w:bCs/>
        </w:rPr>
        <w:t xml:space="preserve">, </w:t>
      </w:r>
      <w:proofErr w:type="spellStart"/>
      <w:r w:rsidRPr="00423B34">
        <w:t>waitMinutes</w:t>
      </w:r>
      <w:proofErr w:type="spellEnd"/>
      <w:r w:rsidRPr="00423B34">
        <w:t>=</w:t>
      </w:r>
      <w:r w:rsidRPr="00423B34">
        <w:rPr>
          <w:b/>
          <w:bCs/>
        </w:rPr>
        <w:t xml:space="preserve">0, </w:t>
      </w:r>
      <w:proofErr w:type="spellStart"/>
      <w:r w:rsidRPr="00423B34">
        <w:t>waitHours</w:t>
      </w:r>
      <w:proofErr w:type="spellEnd"/>
      <w:r w:rsidRPr="00423B34">
        <w:t>=</w:t>
      </w:r>
      <w:r w:rsidRPr="00423B34">
        <w:rPr>
          <w:b/>
          <w:bCs/>
        </w:rPr>
        <w:t xml:space="preserve">0, </w:t>
      </w:r>
      <w:r w:rsidRPr="00423B34">
        <w:t>queue=None</w:t>
      </w:r>
      <w:r w:rsidRPr="00423B34">
        <w:rPr>
          <w:b/>
          <w:bCs/>
        </w:rPr>
        <w:t xml:space="preserve">, </w:t>
      </w:r>
      <w:r w:rsidRPr="00423B34">
        <w:t>memory=</w:t>
      </w:r>
      <w:r w:rsidRPr="00423B34">
        <w:rPr>
          <w:b/>
          <w:bCs/>
        </w:rPr>
        <w:t>90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memoryUnits</w:t>
      </w:r>
      <w:proofErr w:type="spellEnd"/>
      <w:r w:rsidRPr="00423B34">
        <w:t>=PERCENTAGE</w:t>
      </w:r>
      <w:r w:rsidRPr="00423B34">
        <w:rPr>
          <w:b/>
          <w:bCs/>
        </w:rPr>
        <w:t xml:space="preserve">, </w:t>
      </w:r>
      <w:proofErr w:type="spellStart"/>
      <w:r w:rsidRPr="00423B34">
        <w:t>getMemoryFromAnalysis</w:t>
      </w:r>
      <w:proofErr w:type="spellEnd"/>
      <w:r w:rsidRPr="00423B34">
        <w:t>=True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explicitPrecision</w:t>
      </w:r>
      <w:proofErr w:type="spellEnd"/>
      <w:r w:rsidRPr="00423B34">
        <w:t>=SINGLE</w:t>
      </w:r>
      <w:r w:rsidRPr="00423B34">
        <w:rPr>
          <w:b/>
          <w:bCs/>
        </w:rPr>
        <w:t xml:space="preserve">, </w:t>
      </w:r>
      <w:proofErr w:type="spellStart"/>
      <w:r w:rsidRPr="00423B34">
        <w:t>nodalOutputPrecision</w:t>
      </w:r>
      <w:proofErr w:type="spellEnd"/>
      <w:r w:rsidRPr="00423B34">
        <w:t>=SINGLE</w:t>
      </w:r>
      <w:r w:rsidRPr="00423B34">
        <w:rPr>
          <w:b/>
          <w:bCs/>
        </w:rPr>
        <w:t xml:space="preserve">, </w:t>
      </w:r>
      <w:proofErr w:type="spellStart"/>
      <w:r w:rsidRPr="00423B34">
        <w:t>echoPrint</w:t>
      </w:r>
      <w:proofErr w:type="spellEnd"/>
      <w:r w:rsidRPr="00423B34">
        <w:t>=OFF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modelPrint</w:t>
      </w:r>
      <w:proofErr w:type="spellEnd"/>
      <w:r w:rsidRPr="00423B34">
        <w:t>=OFF</w:t>
      </w:r>
      <w:r w:rsidRPr="00423B34">
        <w:rPr>
          <w:b/>
          <w:bCs/>
        </w:rPr>
        <w:t xml:space="preserve">, </w:t>
      </w:r>
      <w:proofErr w:type="spellStart"/>
      <w:r w:rsidRPr="00423B34">
        <w:t>contactPrint</w:t>
      </w:r>
      <w:proofErr w:type="spellEnd"/>
      <w:r w:rsidRPr="00423B34">
        <w:t>=OFF</w:t>
      </w:r>
      <w:r w:rsidRPr="00423B34">
        <w:rPr>
          <w:b/>
          <w:bCs/>
        </w:rPr>
        <w:t xml:space="preserve">, </w:t>
      </w:r>
      <w:proofErr w:type="spellStart"/>
      <w:r w:rsidRPr="00423B34">
        <w:t>historyPrint</w:t>
      </w:r>
      <w:proofErr w:type="spellEnd"/>
      <w:r w:rsidRPr="00423B34">
        <w:t>=OFF</w:t>
      </w:r>
      <w:r w:rsidRPr="00423B34">
        <w:rPr>
          <w:b/>
          <w:bCs/>
        </w:rPr>
        <w:t xml:space="preserve">, </w:t>
      </w:r>
      <w:proofErr w:type="spellStart"/>
      <w:r w:rsidRPr="00423B34">
        <w:t>userSubroutine</w:t>
      </w:r>
      <w:proofErr w:type="spellEnd"/>
      <w:r w:rsidRPr="00423B34">
        <w:t>=''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r w:rsidRPr="00423B34">
        <w:t>scratch=''</w:t>
      </w:r>
      <w:r w:rsidRPr="00423B34">
        <w:rPr>
          <w:b/>
          <w:bCs/>
        </w:rPr>
        <w:t xml:space="preserve">, </w:t>
      </w:r>
      <w:proofErr w:type="spellStart"/>
      <w:r w:rsidRPr="00423B34">
        <w:t>resultsFormat</w:t>
      </w:r>
      <w:proofErr w:type="spellEnd"/>
      <w:r w:rsidRPr="00423B34">
        <w:t>=ODB</w:t>
      </w:r>
      <w:r w:rsidRPr="00423B34">
        <w:rPr>
          <w:b/>
          <w:bCs/>
        </w:rPr>
        <w:t xml:space="preserve">, </w:t>
      </w:r>
      <w:proofErr w:type="spellStart"/>
      <w:r w:rsidRPr="00423B34">
        <w:t>multiprocessingMode</w:t>
      </w:r>
      <w:proofErr w:type="spellEnd"/>
      <w:r w:rsidRPr="00423B34">
        <w:t>=DEFAULT</w:t>
      </w:r>
      <w:r w:rsidRPr="00423B34">
        <w:rPr>
          <w:b/>
          <w:bCs/>
        </w:rPr>
        <w:t xml:space="preserve">, </w:t>
      </w:r>
      <w:proofErr w:type="spellStart"/>
      <w:r w:rsidRPr="00423B34">
        <w:t>numCpus</w:t>
      </w:r>
      <w:proofErr w:type="spellEnd"/>
      <w:r w:rsidRPr="00423B34">
        <w:t>=</w:t>
      </w:r>
      <w:r w:rsidRPr="00423B34">
        <w:rPr>
          <w:b/>
          <w:bCs/>
        </w:rPr>
        <w:t>1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numGPUs</w:t>
      </w:r>
      <w:proofErr w:type="spellEnd"/>
      <w:r w:rsidRPr="00423B34">
        <w:t>=</w:t>
      </w:r>
      <w:r w:rsidRPr="00423B34">
        <w:rPr>
          <w:b/>
          <w:bCs/>
        </w:rPr>
        <w:t>0</w:t>
      </w:r>
      <w:r w:rsidRPr="00423B34">
        <w:t>)</w:t>
      </w:r>
      <w:r w:rsidRPr="00423B34">
        <w:br/>
        <w:t>mdb.jobs['</w:t>
      </w:r>
      <w:proofErr w:type="spellStart"/>
      <w:r w:rsidRPr="00423B34">
        <w:t>xian</w:t>
      </w:r>
      <w:proofErr w:type="spellEnd"/>
      <w:r w:rsidRPr="00423B34">
        <w:t>'].submit(</w:t>
      </w:r>
      <w:proofErr w:type="spellStart"/>
      <w:r w:rsidRPr="00423B34">
        <w:t>consistencyChecking</w:t>
      </w:r>
      <w:proofErr w:type="spellEnd"/>
      <w:r w:rsidRPr="00423B34">
        <w:t>=OFF)</w:t>
      </w:r>
      <w:r w:rsidRPr="00423B34">
        <w:br/>
      </w:r>
      <w:proofErr w:type="spellStart"/>
      <w:r w:rsidRPr="00423B34">
        <w:t>session.mdbData.summary</w:t>
      </w:r>
      <w:proofErr w:type="spellEnd"/>
      <w:r w:rsidRPr="00423B34">
        <w:t>()</w:t>
      </w:r>
      <w:r w:rsidRPr="00423B34">
        <w:br/>
        <w:t>o3 = session.openOdb(name='D:/abaqus/exerciese/fem_final_work/chen/xian.odb'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setValues</w:t>
      </w:r>
      <w:proofErr w:type="spellEnd"/>
      <w:r w:rsidRPr="00423B34">
        <w:t>(</w:t>
      </w:r>
      <w:proofErr w:type="spellStart"/>
      <w:r w:rsidRPr="00423B34">
        <w:t>displayedObject</w:t>
      </w:r>
      <w:proofErr w:type="spellEnd"/>
      <w:r w:rsidRPr="00423B34">
        <w:t>=o3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makeCurrent</w:t>
      </w:r>
      <w:proofErr w:type="spellEnd"/>
      <w:r w:rsidRPr="00423B34">
        <w:t>()</w:t>
      </w:r>
      <w:r w:rsidRPr="00423B34">
        <w:br/>
      </w:r>
      <w:proofErr w:type="spellStart"/>
      <w:r w:rsidRPr="00423B34">
        <w:lastRenderedPageBreak/>
        <w:t>session.viewports</w:t>
      </w:r>
      <w:proofErr w:type="spellEnd"/>
      <w:r w:rsidRPr="00423B34">
        <w:t>['Viewport: 1'].</w:t>
      </w:r>
      <w:proofErr w:type="spellStart"/>
      <w:r w:rsidRPr="00423B34">
        <w:t>odbDisplay.display.setValues</w:t>
      </w:r>
      <w:proofErr w:type="spellEnd"/>
      <w:r w:rsidRPr="00423B34">
        <w:t>(</w:t>
      </w:r>
      <w:proofErr w:type="spellStart"/>
      <w:r w:rsidRPr="00423B34">
        <w:t>plotState</w:t>
      </w:r>
      <w:proofErr w:type="spellEnd"/>
      <w:r w:rsidRPr="00423B34">
        <w:t>=(</w:t>
      </w:r>
      <w:r w:rsidRPr="00423B34">
        <w:br/>
        <w:t xml:space="preserve">    CONTOURS_ON_DEF</w:t>
      </w:r>
      <w:r w:rsidRPr="00423B34">
        <w:rPr>
          <w:b/>
          <w:bCs/>
        </w:rPr>
        <w:t xml:space="preserve">, </w:t>
      </w:r>
      <w:r w:rsidRPr="00423B34">
        <w:t>)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odbDisplay.basicOptions.setValues</w:t>
      </w:r>
      <w:proofErr w:type="spellEnd"/>
      <w:r w:rsidRPr="00423B34">
        <w:t>(</w:t>
      </w:r>
      <w:r w:rsidRPr="00423B34">
        <w:br/>
        <w:t xml:space="preserve">    </w:t>
      </w:r>
      <w:proofErr w:type="spellStart"/>
      <w:r w:rsidRPr="00423B34">
        <w:t>renderBeamProfiles</w:t>
      </w:r>
      <w:proofErr w:type="spellEnd"/>
      <w:r w:rsidRPr="00423B34">
        <w:t>=ON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view.setValues</w:t>
      </w:r>
      <w:proofErr w:type="spellEnd"/>
      <w:r w:rsidRPr="00423B34">
        <w:t>(</w:t>
      </w:r>
      <w:proofErr w:type="spellStart"/>
      <w:r w:rsidRPr="00423B34">
        <w:t>nearPlane</w:t>
      </w:r>
      <w:proofErr w:type="spellEnd"/>
      <w:r w:rsidRPr="00423B34">
        <w:t>=</w:t>
      </w:r>
      <w:r w:rsidRPr="00423B34">
        <w:rPr>
          <w:b/>
          <w:bCs/>
        </w:rPr>
        <w:t>313.937,</w:t>
      </w:r>
      <w:r w:rsidRPr="00423B34">
        <w:rPr>
          <w:b/>
          <w:bCs/>
        </w:rPr>
        <w:br/>
        <w:t xml:space="preserve">    </w:t>
      </w:r>
      <w:proofErr w:type="spellStart"/>
      <w:r w:rsidRPr="00423B34">
        <w:t>farPlane</w:t>
      </w:r>
      <w:proofErr w:type="spellEnd"/>
      <w:r w:rsidRPr="00423B34">
        <w:t>=</w:t>
      </w:r>
      <w:r w:rsidRPr="00423B34">
        <w:rPr>
          <w:b/>
          <w:bCs/>
        </w:rPr>
        <w:t xml:space="preserve">423.522, </w:t>
      </w:r>
      <w:r w:rsidRPr="00423B34">
        <w:t>width=</w:t>
      </w:r>
      <w:r w:rsidRPr="00423B34">
        <w:rPr>
          <w:b/>
          <w:bCs/>
        </w:rPr>
        <w:t xml:space="preserve">329.056, </w:t>
      </w:r>
      <w:r w:rsidRPr="00423B34">
        <w:t>height=</w:t>
      </w:r>
      <w:r w:rsidRPr="00423B34">
        <w:rPr>
          <w:b/>
          <w:bCs/>
        </w:rPr>
        <w:t xml:space="preserve">147.319, </w:t>
      </w:r>
      <w:proofErr w:type="spellStart"/>
      <w:r w:rsidRPr="00423B34">
        <w:t>cameraPosition</w:t>
      </w:r>
      <w:proofErr w:type="spellEnd"/>
      <w:r w:rsidRPr="00423B34">
        <w:t>=(</w:t>
      </w:r>
      <w:r w:rsidRPr="00423B34">
        <w:br/>
        <w:t xml:space="preserve">    </w:t>
      </w:r>
      <w:r w:rsidRPr="00423B34">
        <w:rPr>
          <w:b/>
          <w:bCs/>
        </w:rPr>
        <w:t>65.8325, 143.155, 337.314</w:t>
      </w:r>
      <w:r w:rsidRPr="00423B34">
        <w:t>)</w:t>
      </w:r>
      <w:r w:rsidRPr="00423B34">
        <w:rPr>
          <w:b/>
          <w:bCs/>
        </w:rPr>
        <w:t xml:space="preserve">, </w:t>
      </w:r>
      <w:proofErr w:type="spellStart"/>
      <w:r w:rsidRPr="00423B34">
        <w:t>cameraUpVector</w:t>
      </w:r>
      <w:proofErr w:type="spellEnd"/>
      <w:r w:rsidRPr="00423B34">
        <w:t>=(-</w:t>
      </w:r>
      <w:r w:rsidRPr="00423B34">
        <w:rPr>
          <w:b/>
          <w:bCs/>
        </w:rPr>
        <w:t>0.0254501, 0.727746,</w:t>
      </w:r>
      <w:r w:rsidRPr="00423B34">
        <w:rPr>
          <w:b/>
          <w:bCs/>
        </w:rPr>
        <w:br/>
        <w:t xml:space="preserve">    </w:t>
      </w:r>
      <w:r w:rsidRPr="00423B34">
        <w:t>-</w:t>
      </w:r>
      <w:r w:rsidRPr="00423B34">
        <w:rPr>
          <w:b/>
          <w:bCs/>
        </w:rPr>
        <w:t>0.685374</w:t>
      </w:r>
      <w:r w:rsidRPr="00423B34">
        <w:t>)</w:t>
      </w:r>
      <w:r w:rsidRPr="00423B34">
        <w:rPr>
          <w:b/>
          <w:bCs/>
        </w:rPr>
        <w:t xml:space="preserve">, </w:t>
      </w:r>
      <w:proofErr w:type="spellStart"/>
      <w:r w:rsidRPr="00423B34">
        <w:t>cameraTarget</w:t>
      </w:r>
      <w:proofErr w:type="spellEnd"/>
      <w:r w:rsidRPr="00423B34">
        <w:t>=(</w:t>
      </w:r>
      <w:r w:rsidRPr="00423B34">
        <w:rPr>
          <w:b/>
          <w:bCs/>
        </w:rPr>
        <w:t xml:space="preserve">50.6721, </w:t>
      </w:r>
      <w:r w:rsidRPr="00423B34">
        <w:t>-</w:t>
      </w:r>
      <w:r w:rsidRPr="00423B34">
        <w:rPr>
          <w:b/>
          <w:bCs/>
        </w:rPr>
        <w:t>4.65693, 2.99307</w:t>
      </w:r>
      <w:r w:rsidRPr="00423B34">
        <w:t>))</w:t>
      </w:r>
      <w:r w:rsidRPr="00423B34">
        <w:br/>
      </w:r>
      <w:proofErr w:type="spellStart"/>
      <w:r w:rsidRPr="00423B34">
        <w:t>session.viewports</w:t>
      </w:r>
      <w:proofErr w:type="spellEnd"/>
      <w:r w:rsidRPr="00423B34">
        <w:t>['Viewport: 1'].</w:t>
      </w:r>
      <w:proofErr w:type="spellStart"/>
      <w:r w:rsidRPr="00423B34">
        <w:t>odbDisplay.setPrimaryVariable</w:t>
      </w:r>
      <w:proofErr w:type="spellEnd"/>
      <w:r w:rsidRPr="00423B34">
        <w:t>(</w:t>
      </w:r>
      <w:r w:rsidRPr="00423B34">
        <w:br/>
        <w:t xml:space="preserve">    </w:t>
      </w:r>
      <w:proofErr w:type="spellStart"/>
      <w:r w:rsidRPr="00423B34">
        <w:t>variableLabel</w:t>
      </w:r>
      <w:proofErr w:type="spellEnd"/>
      <w:r w:rsidRPr="00423B34">
        <w:t>='U'</w:t>
      </w:r>
      <w:r w:rsidRPr="00423B34">
        <w:rPr>
          <w:b/>
          <w:bCs/>
        </w:rPr>
        <w:t xml:space="preserve">, </w:t>
      </w:r>
      <w:proofErr w:type="spellStart"/>
      <w:r w:rsidRPr="00423B34">
        <w:t>outputPosition</w:t>
      </w:r>
      <w:proofErr w:type="spellEnd"/>
      <w:r w:rsidRPr="00423B34">
        <w:t>=NODAL</w:t>
      </w:r>
      <w:r w:rsidRPr="00423B34">
        <w:rPr>
          <w:b/>
          <w:bCs/>
        </w:rPr>
        <w:t xml:space="preserve">, </w:t>
      </w:r>
      <w:r w:rsidRPr="00423B34">
        <w:t>refinement=(INVARIANT</w:t>
      </w:r>
      <w:r w:rsidRPr="00423B34">
        <w:rPr>
          <w:b/>
          <w:bCs/>
        </w:rPr>
        <w:t>,</w:t>
      </w:r>
      <w:r w:rsidRPr="00423B34">
        <w:rPr>
          <w:b/>
          <w:bCs/>
        </w:rPr>
        <w:br/>
        <w:t xml:space="preserve">    </w:t>
      </w:r>
      <w:r w:rsidRPr="00423B34">
        <w:t>'Magnitude')</w:t>
      </w:r>
      <w:r w:rsidRPr="00423B34">
        <w:rPr>
          <w:b/>
          <w:bCs/>
        </w:rPr>
        <w:t xml:space="preserve">, </w:t>
      </w:r>
      <w:r w:rsidRPr="00423B34">
        <w:t>)</w:t>
      </w:r>
    </w:p>
    <w:p w14:paraId="3F7C5AAD" w14:textId="06500CEE" w:rsidR="00655CB1" w:rsidRDefault="00655CB1" w:rsidP="00655CB1">
      <w:pPr>
        <w:pStyle w:val="3"/>
      </w:pPr>
      <w:bookmarkStart w:id="25" w:name="_Toc159529762"/>
      <w:r>
        <w:rPr>
          <w:rFonts w:hint="eastAsia"/>
        </w:rPr>
        <w:t>4</w:t>
      </w:r>
      <w:r>
        <w:t>.2.2</w:t>
      </w:r>
      <w:r>
        <w:rPr>
          <w:rFonts w:hint="eastAsia"/>
        </w:rPr>
        <w:t>实体模型代码</w:t>
      </w:r>
      <w:bookmarkEnd w:id="25"/>
    </w:p>
    <w:p w14:paraId="33EC804C" w14:textId="06DADC4D" w:rsidR="00655CB1" w:rsidRPr="00655CB1" w:rsidRDefault="00655CB1" w:rsidP="00655CB1">
      <w:r w:rsidRPr="00655CB1">
        <w:t xml:space="preserve"># -*- coding: </w:t>
      </w:r>
      <w:proofErr w:type="spellStart"/>
      <w:r w:rsidRPr="00655CB1">
        <w:t>mbcs</w:t>
      </w:r>
      <w:proofErr w:type="spellEnd"/>
      <w:r w:rsidRPr="00655CB1">
        <w:t xml:space="preserve"> -*-</w:t>
      </w:r>
      <w:r w:rsidRPr="00655CB1">
        <w:br/>
        <w:t># Do not delete the following import lines</w:t>
      </w:r>
      <w:r w:rsidRPr="00655CB1">
        <w:br/>
        <w:t xml:space="preserve">from </w:t>
      </w:r>
      <w:proofErr w:type="spellStart"/>
      <w:r w:rsidRPr="00655CB1">
        <w:t>abaqus</w:t>
      </w:r>
      <w:proofErr w:type="spellEnd"/>
      <w:r w:rsidRPr="00655CB1">
        <w:t xml:space="preserve"> import *</w:t>
      </w:r>
      <w:r w:rsidRPr="00655CB1">
        <w:br/>
        <w:t xml:space="preserve">from </w:t>
      </w:r>
      <w:proofErr w:type="spellStart"/>
      <w:r w:rsidRPr="00655CB1">
        <w:t>abaqusConstants</w:t>
      </w:r>
      <w:proofErr w:type="spellEnd"/>
      <w:r w:rsidRPr="00655CB1">
        <w:t xml:space="preserve"> import *</w:t>
      </w:r>
      <w:r w:rsidRPr="00655CB1">
        <w:br/>
        <w:t>import __main__</w:t>
      </w:r>
      <w:r w:rsidRPr="00655CB1">
        <w:br/>
      </w:r>
      <w:r w:rsidRPr="00655CB1">
        <w:br/>
      </w:r>
      <w:r w:rsidRPr="00655CB1">
        <w:br/>
        <w:t>import section</w:t>
      </w:r>
      <w:r w:rsidRPr="00655CB1">
        <w:br/>
        <w:t xml:space="preserve">import </w:t>
      </w:r>
      <w:proofErr w:type="spellStart"/>
      <w:r w:rsidRPr="00655CB1">
        <w:t>regionToolset</w:t>
      </w:r>
      <w:proofErr w:type="spellEnd"/>
      <w:r w:rsidRPr="00655CB1">
        <w:br/>
        <w:t xml:space="preserve">import </w:t>
      </w:r>
      <w:proofErr w:type="spellStart"/>
      <w:r w:rsidRPr="00655CB1">
        <w:t>displayGroupMdbToolset</w:t>
      </w:r>
      <w:proofErr w:type="spellEnd"/>
      <w:r w:rsidRPr="00655CB1">
        <w:t xml:space="preserve"> as </w:t>
      </w:r>
      <w:proofErr w:type="spellStart"/>
      <w:r w:rsidRPr="00655CB1">
        <w:t>dgm</w:t>
      </w:r>
      <w:proofErr w:type="spellEnd"/>
      <w:r w:rsidRPr="00655CB1">
        <w:br/>
        <w:t>import part</w:t>
      </w:r>
      <w:r w:rsidRPr="00655CB1">
        <w:br/>
        <w:t>import material</w:t>
      </w:r>
      <w:r w:rsidRPr="00655CB1">
        <w:br/>
        <w:t>import assembly</w:t>
      </w:r>
      <w:r w:rsidRPr="00655CB1">
        <w:br/>
        <w:t>import step</w:t>
      </w:r>
      <w:r w:rsidRPr="00655CB1">
        <w:br/>
        <w:t>import interaction</w:t>
      </w:r>
      <w:r w:rsidRPr="00655CB1">
        <w:br/>
        <w:t>import load</w:t>
      </w:r>
      <w:r w:rsidRPr="00655CB1">
        <w:br/>
        <w:t>import mesh</w:t>
      </w:r>
      <w:r w:rsidRPr="00655CB1">
        <w:br/>
        <w:t>import optimization</w:t>
      </w:r>
      <w:r w:rsidRPr="00655CB1">
        <w:br/>
        <w:t>import job</w:t>
      </w:r>
      <w:r w:rsidRPr="00655CB1">
        <w:br/>
        <w:t>import sketch</w:t>
      </w:r>
      <w:r w:rsidRPr="00655CB1">
        <w:br/>
        <w:t>import visualization</w:t>
      </w:r>
      <w:r w:rsidRPr="00655CB1">
        <w:br/>
        <w:t xml:space="preserve">import </w:t>
      </w:r>
      <w:proofErr w:type="spellStart"/>
      <w:r w:rsidRPr="00655CB1">
        <w:t>xyPlot</w:t>
      </w:r>
      <w:proofErr w:type="spellEnd"/>
      <w:r w:rsidRPr="00655CB1">
        <w:br/>
        <w:t xml:space="preserve">import </w:t>
      </w:r>
      <w:proofErr w:type="spellStart"/>
      <w:r w:rsidRPr="00655CB1">
        <w:t>displayGroupOdbToolset</w:t>
      </w:r>
      <w:proofErr w:type="spellEnd"/>
      <w:r w:rsidRPr="00655CB1">
        <w:t xml:space="preserve"> as </w:t>
      </w:r>
      <w:proofErr w:type="spellStart"/>
      <w:r w:rsidRPr="00655CB1">
        <w:t>dgo</w:t>
      </w:r>
      <w:proofErr w:type="spellEnd"/>
      <w:r w:rsidRPr="00655CB1">
        <w:br/>
        <w:t xml:space="preserve">import </w:t>
      </w:r>
      <w:proofErr w:type="spellStart"/>
      <w:r w:rsidRPr="00655CB1">
        <w:t>connectorBehavior</w:t>
      </w:r>
      <w:proofErr w:type="spellEnd"/>
      <w:r w:rsidRPr="00655CB1">
        <w:br/>
        <w:t xml:space="preserve">s = </w:t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ConstrainedSketch</w:t>
      </w:r>
      <w:proofErr w:type="spellEnd"/>
      <w:r w:rsidRPr="00655CB1">
        <w:t>(name='__profile__'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sheetSize</w:t>
      </w:r>
      <w:proofErr w:type="spellEnd"/>
      <w:r w:rsidRPr="00655CB1">
        <w:t>=</w:t>
      </w:r>
      <w:r w:rsidRPr="00655CB1">
        <w:rPr>
          <w:b/>
          <w:bCs/>
        </w:rPr>
        <w:t>200.0</w:t>
      </w:r>
      <w:r w:rsidRPr="00655CB1">
        <w:t>)</w:t>
      </w:r>
      <w:r w:rsidRPr="00655CB1">
        <w:br/>
        <w:t>g</w:t>
      </w:r>
      <w:r w:rsidRPr="00655CB1">
        <w:rPr>
          <w:b/>
          <w:bCs/>
        </w:rPr>
        <w:t xml:space="preserve">, </w:t>
      </w:r>
      <w:r w:rsidRPr="00655CB1">
        <w:t>v</w:t>
      </w:r>
      <w:r w:rsidRPr="00655CB1">
        <w:rPr>
          <w:b/>
          <w:bCs/>
        </w:rPr>
        <w:t xml:space="preserve">, </w:t>
      </w:r>
      <w:r w:rsidRPr="00655CB1">
        <w:t>d</w:t>
      </w:r>
      <w:r w:rsidRPr="00655CB1">
        <w:rPr>
          <w:b/>
          <w:bCs/>
        </w:rPr>
        <w:t xml:space="preserve">, </w:t>
      </w:r>
      <w:r w:rsidRPr="00655CB1">
        <w:t xml:space="preserve">c = </w:t>
      </w:r>
      <w:proofErr w:type="spellStart"/>
      <w:r w:rsidRPr="00655CB1">
        <w:t>s.geometry</w:t>
      </w:r>
      <w:proofErr w:type="spellEnd"/>
      <w:r w:rsidRPr="00655CB1">
        <w:rPr>
          <w:b/>
          <w:bCs/>
        </w:rPr>
        <w:t xml:space="preserve">, </w:t>
      </w:r>
      <w:proofErr w:type="spellStart"/>
      <w:r w:rsidRPr="00655CB1">
        <w:t>s.vertices</w:t>
      </w:r>
      <w:proofErr w:type="spellEnd"/>
      <w:r w:rsidRPr="00655CB1">
        <w:rPr>
          <w:b/>
          <w:bCs/>
        </w:rPr>
        <w:t xml:space="preserve">, </w:t>
      </w:r>
      <w:proofErr w:type="spellStart"/>
      <w:r w:rsidRPr="00655CB1">
        <w:t>s.dimensions</w:t>
      </w:r>
      <w:proofErr w:type="spellEnd"/>
      <w:r w:rsidRPr="00655CB1">
        <w:rPr>
          <w:b/>
          <w:bCs/>
        </w:rPr>
        <w:t xml:space="preserve">, </w:t>
      </w:r>
      <w:proofErr w:type="spellStart"/>
      <w:r w:rsidRPr="00655CB1">
        <w:t>s.constraints</w:t>
      </w:r>
      <w:proofErr w:type="spellEnd"/>
      <w:r w:rsidRPr="00655CB1">
        <w:br/>
      </w:r>
      <w:proofErr w:type="spellStart"/>
      <w:r w:rsidRPr="00655CB1">
        <w:t>s.setPrimaryObject</w:t>
      </w:r>
      <w:proofErr w:type="spellEnd"/>
      <w:r w:rsidRPr="00655CB1">
        <w:t>(option=STANDALONE)</w:t>
      </w:r>
      <w:r w:rsidRPr="00655CB1">
        <w:br/>
      </w:r>
      <w:proofErr w:type="spellStart"/>
      <w:r w:rsidRPr="00655CB1">
        <w:t>s.Line</w:t>
      </w:r>
      <w:proofErr w:type="spellEnd"/>
      <w:r w:rsidRPr="00655CB1">
        <w:t>(point1=(</w:t>
      </w:r>
      <w:r w:rsidRPr="00655CB1">
        <w:rPr>
          <w:b/>
          <w:bCs/>
        </w:rPr>
        <w:t>0.0, 5.0</w:t>
      </w:r>
      <w:r w:rsidRPr="00655CB1">
        <w:t>)</w:t>
      </w:r>
      <w:r w:rsidRPr="00655CB1">
        <w:rPr>
          <w:b/>
          <w:bCs/>
        </w:rPr>
        <w:t xml:space="preserve">, </w:t>
      </w:r>
      <w:r w:rsidRPr="00655CB1">
        <w:t>point2=(</w:t>
      </w:r>
      <w:r w:rsidRPr="00655CB1">
        <w:rPr>
          <w:b/>
          <w:bCs/>
        </w:rPr>
        <w:t xml:space="preserve">0.0, </w:t>
      </w:r>
      <w:r w:rsidRPr="00655CB1">
        <w:t>-</w:t>
      </w:r>
      <w:r w:rsidRPr="00655CB1">
        <w:rPr>
          <w:b/>
          <w:bCs/>
        </w:rPr>
        <w:t>5.0</w:t>
      </w:r>
      <w:r w:rsidRPr="00655CB1">
        <w:t>))</w:t>
      </w:r>
      <w:r w:rsidRPr="00655CB1">
        <w:br/>
      </w:r>
      <w:proofErr w:type="spellStart"/>
      <w:r w:rsidRPr="00655CB1">
        <w:t>s.VerticalConstraint</w:t>
      </w:r>
      <w:proofErr w:type="spellEnd"/>
      <w:r w:rsidRPr="00655CB1">
        <w:t>(entity=g[</w:t>
      </w:r>
      <w:r w:rsidRPr="00655CB1">
        <w:rPr>
          <w:b/>
          <w:bCs/>
        </w:rPr>
        <w:t>2</w:t>
      </w:r>
      <w:r w:rsidRPr="00655CB1">
        <w:t>]</w:t>
      </w:r>
      <w:r w:rsidRPr="00655CB1">
        <w:rPr>
          <w:b/>
          <w:bCs/>
        </w:rPr>
        <w:t xml:space="preserve">, </w:t>
      </w:r>
      <w:proofErr w:type="spellStart"/>
      <w:r w:rsidRPr="00655CB1">
        <w:t>addUndoState</w:t>
      </w:r>
      <w:proofErr w:type="spellEnd"/>
      <w:r w:rsidRPr="00655CB1">
        <w:t>=False)</w:t>
      </w:r>
      <w:r w:rsidRPr="00655CB1">
        <w:br/>
      </w:r>
      <w:proofErr w:type="spellStart"/>
      <w:r w:rsidRPr="00655CB1">
        <w:lastRenderedPageBreak/>
        <w:t>session.viewports</w:t>
      </w:r>
      <w:proofErr w:type="spellEnd"/>
      <w:r w:rsidRPr="00655CB1">
        <w:t>['Viewport: 1'].</w:t>
      </w:r>
      <w:proofErr w:type="spellStart"/>
      <w:r w:rsidRPr="00655CB1">
        <w:t>view.setValues</w:t>
      </w:r>
      <w:proofErr w:type="spellEnd"/>
      <w:r w:rsidRPr="00655CB1">
        <w:t>(</w:t>
      </w:r>
      <w:proofErr w:type="spellStart"/>
      <w:r w:rsidRPr="00655CB1">
        <w:t>nearPlane</w:t>
      </w:r>
      <w:proofErr w:type="spellEnd"/>
      <w:r w:rsidRPr="00655CB1">
        <w:t>=</w:t>
      </w:r>
      <w:r w:rsidRPr="00655CB1">
        <w:rPr>
          <w:b/>
          <w:bCs/>
        </w:rPr>
        <w:t>156.875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farPlane</w:t>
      </w:r>
      <w:proofErr w:type="spellEnd"/>
      <w:r w:rsidRPr="00655CB1">
        <w:t>=</w:t>
      </w:r>
      <w:r w:rsidRPr="00655CB1">
        <w:rPr>
          <w:b/>
          <w:bCs/>
        </w:rPr>
        <w:t xml:space="preserve">220.249, </w:t>
      </w:r>
      <w:r w:rsidRPr="00655CB1">
        <w:t>width=</w:t>
      </w:r>
      <w:r w:rsidRPr="00655CB1">
        <w:rPr>
          <w:b/>
          <w:bCs/>
        </w:rPr>
        <w:t xml:space="preserve">256.499, </w:t>
      </w:r>
      <w:r w:rsidRPr="00655CB1">
        <w:t>height=</w:t>
      </w:r>
      <w:r w:rsidRPr="00655CB1">
        <w:rPr>
          <w:b/>
          <w:bCs/>
        </w:rPr>
        <w:t xml:space="preserve">114.835, </w:t>
      </w:r>
      <w:proofErr w:type="spellStart"/>
      <w:r w:rsidRPr="00655CB1">
        <w:t>cameraPosition</w:t>
      </w:r>
      <w:proofErr w:type="spellEnd"/>
      <w:r w:rsidRPr="00655CB1">
        <w:t>=(</w:t>
      </w:r>
      <w:r w:rsidRPr="00655CB1">
        <w:br/>
        <w:t xml:space="preserve">    </w:t>
      </w:r>
      <w:r w:rsidRPr="00655CB1">
        <w:rPr>
          <w:b/>
          <w:bCs/>
        </w:rPr>
        <w:t>24.2102, 5.36152, 188.562</w:t>
      </w:r>
      <w:r w:rsidRPr="00655CB1">
        <w:t>)</w:t>
      </w:r>
      <w:r w:rsidRPr="00655CB1">
        <w:rPr>
          <w:b/>
          <w:bCs/>
        </w:rPr>
        <w:t xml:space="preserve">, </w:t>
      </w:r>
      <w:proofErr w:type="spellStart"/>
      <w:r w:rsidRPr="00655CB1">
        <w:t>cameraTarget</w:t>
      </w:r>
      <w:proofErr w:type="spellEnd"/>
      <w:r w:rsidRPr="00655CB1">
        <w:t>=(</w:t>
      </w:r>
      <w:r w:rsidRPr="00655CB1">
        <w:rPr>
          <w:b/>
          <w:bCs/>
        </w:rPr>
        <w:t>24.2102, 5.36152, 0</w:t>
      </w:r>
      <w:r w:rsidRPr="00655CB1">
        <w:t>))</w:t>
      </w:r>
      <w:r w:rsidRPr="00655CB1">
        <w:br/>
      </w:r>
      <w:proofErr w:type="spellStart"/>
      <w:r w:rsidRPr="00655CB1">
        <w:t>s.Line</w:t>
      </w:r>
      <w:proofErr w:type="spellEnd"/>
      <w:r w:rsidRPr="00655CB1">
        <w:t>(point1=(</w:t>
      </w:r>
      <w:r w:rsidRPr="00655CB1">
        <w:rPr>
          <w:b/>
          <w:bCs/>
        </w:rPr>
        <w:t xml:space="preserve">0.0, </w:t>
      </w:r>
      <w:r w:rsidRPr="00655CB1">
        <w:t>-</w:t>
      </w:r>
      <w:r w:rsidRPr="00655CB1">
        <w:rPr>
          <w:b/>
          <w:bCs/>
        </w:rPr>
        <w:t>5.0</w:t>
      </w:r>
      <w:r w:rsidRPr="00655CB1">
        <w:t>)</w:t>
      </w:r>
      <w:r w:rsidRPr="00655CB1">
        <w:rPr>
          <w:b/>
          <w:bCs/>
        </w:rPr>
        <w:t xml:space="preserve">, </w:t>
      </w:r>
      <w:r w:rsidRPr="00655CB1">
        <w:t>point2=(</w:t>
      </w:r>
      <w:r w:rsidRPr="00655CB1">
        <w:rPr>
          <w:b/>
          <w:bCs/>
        </w:rPr>
        <w:t xml:space="preserve">100.0, </w:t>
      </w:r>
      <w:r w:rsidRPr="00655CB1">
        <w:t>-</w:t>
      </w:r>
      <w:r w:rsidRPr="00655CB1">
        <w:rPr>
          <w:b/>
          <w:bCs/>
        </w:rPr>
        <w:t>5.0</w:t>
      </w:r>
      <w:r w:rsidRPr="00655CB1">
        <w:t>))</w:t>
      </w:r>
      <w:r w:rsidRPr="00655CB1">
        <w:br/>
      </w:r>
      <w:proofErr w:type="spellStart"/>
      <w:r w:rsidRPr="00655CB1">
        <w:t>s.HorizontalConstraint</w:t>
      </w:r>
      <w:proofErr w:type="spellEnd"/>
      <w:r w:rsidRPr="00655CB1">
        <w:t>(entity=g[</w:t>
      </w:r>
      <w:r w:rsidRPr="00655CB1">
        <w:rPr>
          <w:b/>
          <w:bCs/>
        </w:rPr>
        <w:t>3</w:t>
      </w:r>
      <w:r w:rsidRPr="00655CB1">
        <w:t>]</w:t>
      </w:r>
      <w:r w:rsidRPr="00655CB1">
        <w:rPr>
          <w:b/>
          <w:bCs/>
        </w:rPr>
        <w:t xml:space="preserve">, </w:t>
      </w:r>
      <w:proofErr w:type="spellStart"/>
      <w:r w:rsidRPr="00655CB1">
        <w:t>addUndoState</w:t>
      </w:r>
      <w:proofErr w:type="spellEnd"/>
      <w:r w:rsidRPr="00655CB1">
        <w:t>=False)</w:t>
      </w:r>
      <w:r w:rsidRPr="00655CB1">
        <w:br/>
      </w:r>
      <w:proofErr w:type="spellStart"/>
      <w:r w:rsidRPr="00655CB1">
        <w:t>s.PerpendicularConstraint</w:t>
      </w:r>
      <w:proofErr w:type="spellEnd"/>
      <w:r w:rsidRPr="00655CB1">
        <w:t>(entity1=g[</w:t>
      </w:r>
      <w:r w:rsidRPr="00655CB1">
        <w:rPr>
          <w:b/>
          <w:bCs/>
        </w:rPr>
        <w:t>2</w:t>
      </w:r>
      <w:r w:rsidRPr="00655CB1">
        <w:t>]</w:t>
      </w:r>
      <w:r w:rsidRPr="00655CB1">
        <w:rPr>
          <w:b/>
          <w:bCs/>
        </w:rPr>
        <w:t xml:space="preserve">, </w:t>
      </w:r>
      <w:r w:rsidRPr="00655CB1">
        <w:t>entity2=g[</w:t>
      </w:r>
      <w:r w:rsidRPr="00655CB1">
        <w:rPr>
          <w:b/>
          <w:bCs/>
        </w:rPr>
        <w:t>3</w:t>
      </w:r>
      <w:r w:rsidRPr="00655CB1">
        <w:t>]</w:t>
      </w:r>
      <w:r w:rsidRPr="00655CB1">
        <w:rPr>
          <w:b/>
          <w:bCs/>
        </w:rPr>
        <w:t xml:space="preserve">, </w:t>
      </w:r>
      <w:proofErr w:type="spellStart"/>
      <w:r w:rsidRPr="00655CB1">
        <w:t>addUndoState</w:t>
      </w:r>
      <w:proofErr w:type="spellEnd"/>
      <w:r w:rsidRPr="00655CB1">
        <w:t>=False)</w:t>
      </w:r>
      <w:r w:rsidRPr="00655CB1">
        <w:br/>
      </w:r>
      <w:proofErr w:type="spellStart"/>
      <w:r w:rsidRPr="00655CB1">
        <w:t>s.Line</w:t>
      </w:r>
      <w:proofErr w:type="spellEnd"/>
      <w:r w:rsidRPr="00655CB1">
        <w:t>(point1=(</w:t>
      </w:r>
      <w:r w:rsidRPr="00655CB1">
        <w:rPr>
          <w:b/>
          <w:bCs/>
        </w:rPr>
        <w:t xml:space="preserve">100.0, </w:t>
      </w:r>
      <w:r w:rsidRPr="00655CB1">
        <w:t>-</w:t>
      </w:r>
      <w:r w:rsidRPr="00655CB1">
        <w:rPr>
          <w:b/>
          <w:bCs/>
        </w:rPr>
        <w:t>5.0</w:t>
      </w:r>
      <w:r w:rsidRPr="00655CB1">
        <w:t>)</w:t>
      </w:r>
      <w:r w:rsidRPr="00655CB1">
        <w:rPr>
          <w:b/>
          <w:bCs/>
        </w:rPr>
        <w:t xml:space="preserve">, </w:t>
      </w:r>
      <w:r w:rsidRPr="00655CB1">
        <w:t>point2=(</w:t>
      </w:r>
      <w:r w:rsidRPr="00655CB1">
        <w:rPr>
          <w:b/>
          <w:bCs/>
        </w:rPr>
        <w:t>100.0, 5.0</w:t>
      </w:r>
      <w:r w:rsidRPr="00655CB1">
        <w:t>))</w:t>
      </w:r>
      <w:r w:rsidRPr="00655CB1">
        <w:br/>
      </w:r>
      <w:proofErr w:type="spellStart"/>
      <w:r w:rsidRPr="00655CB1">
        <w:t>s.VerticalConstraint</w:t>
      </w:r>
      <w:proofErr w:type="spellEnd"/>
      <w:r w:rsidRPr="00655CB1">
        <w:t>(entity=g[</w:t>
      </w:r>
      <w:r w:rsidRPr="00655CB1">
        <w:rPr>
          <w:b/>
          <w:bCs/>
        </w:rPr>
        <w:t>4</w:t>
      </w:r>
      <w:r w:rsidRPr="00655CB1">
        <w:t>]</w:t>
      </w:r>
      <w:r w:rsidRPr="00655CB1">
        <w:rPr>
          <w:b/>
          <w:bCs/>
        </w:rPr>
        <w:t xml:space="preserve">, </w:t>
      </w:r>
      <w:proofErr w:type="spellStart"/>
      <w:r w:rsidRPr="00655CB1">
        <w:t>addUndoState</w:t>
      </w:r>
      <w:proofErr w:type="spellEnd"/>
      <w:r w:rsidRPr="00655CB1">
        <w:t>=False)</w:t>
      </w:r>
      <w:r w:rsidRPr="00655CB1">
        <w:br/>
      </w:r>
      <w:proofErr w:type="spellStart"/>
      <w:r w:rsidRPr="00655CB1">
        <w:t>s.PerpendicularConstraint</w:t>
      </w:r>
      <w:proofErr w:type="spellEnd"/>
      <w:r w:rsidRPr="00655CB1">
        <w:t>(entity1=g[</w:t>
      </w:r>
      <w:r w:rsidRPr="00655CB1">
        <w:rPr>
          <w:b/>
          <w:bCs/>
        </w:rPr>
        <w:t>3</w:t>
      </w:r>
      <w:r w:rsidRPr="00655CB1">
        <w:t>]</w:t>
      </w:r>
      <w:r w:rsidRPr="00655CB1">
        <w:rPr>
          <w:b/>
          <w:bCs/>
        </w:rPr>
        <w:t xml:space="preserve">, </w:t>
      </w:r>
      <w:r w:rsidRPr="00655CB1">
        <w:t>entity2=g[</w:t>
      </w:r>
      <w:r w:rsidRPr="00655CB1">
        <w:rPr>
          <w:b/>
          <w:bCs/>
        </w:rPr>
        <w:t>4</w:t>
      </w:r>
      <w:r w:rsidRPr="00655CB1">
        <w:t>]</w:t>
      </w:r>
      <w:r w:rsidRPr="00655CB1">
        <w:rPr>
          <w:b/>
          <w:bCs/>
        </w:rPr>
        <w:t xml:space="preserve">, </w:t>
      </w:r>
      <w:proofErr w:type="spellStart"/>
      <w:r w:rsidRPr="00655CB1">
        <w:t>addUndoState</w:t>
      </w:r>
      <w:proofErr w:type="spellEnd"/>
      <w:r w:rsidRPr="00655CB1">
        <w:t>=False)</w:t>
      </w:r>
      <w:r w:rsidRPr="00655CB1">
        <w:br/>
      </w:r>
      <w:proofErr w:type="spellStart"/>
      <w:r w:rsidRPr="00655CB1">
        <w:t>s.Line</w:t>
      </w:r>
      <w:proofErr w:type="spellEnd"/>
      <w:r w:rsidRPr="00655CB1">
        <w:t>(point1=(</w:t>
      </w:r>
      <w:r w:rsidRPr="00655CB1">
        <w:rPr>
          <w:b/>
          <w:bCs/>
        </w:rPr>
        <w:t>100.0, 5.0</w:t>
      </w:r>
      <w:r w:rsidRPr="00655CB1">
        <w:t>)</w:t>
      </w:r>
      <w:r w:rsidRPr="00655CB1">
        <w:rPr>
          <w:b/>
          <w:bCs/>
        </w:rPr>
        <w:t xml:space="preserve">, </w:t>
      </w:r>
      <w:r w:rsidRPr="00655CB1">
        <w:t>point2=(</w:t>
      </w:r>
      <w:r w:rsidRPr="00655CB1">
        <w:rPr>
          <w:b/>
          <w:bCs/>
        </w:rPr>
        <w:t>0.0, 5.0</w:t>
      </w:r>
      <w:r w:rsidRPr="00655CB1">
        <w:t>))</w:t>
      </w:r>
      <w:r w:rsidRPr="00655CB1">
        <w:br/>
      </w:r>
      <w:proofErr w:type="spellStart"/>
      <w:r w:rsidRPr="00655CB1">
        <w:t>s.HorizontalConstraint</w:t>
      </w:r>
      <w:proofErr w:type="spellEnd"/>
      <w:r w:rsidRPr="00655CB1">
        <w:t>(entity=g[</w:t>
      </w:r>
      <w:r w:rsidRPr="00655CB1">
        <w:rPr>
          <w:b/>
          <w:bCs/>
        </w:rPr>
        <w:t>5</w:t>
      </w:r>
      <w:r w:rsidRPr="00655CB1">
        <w:t>]</w:t>
      </w:r>
      <w:r w:rsidRPr="00655CB1">
        <w:rPr>
          <w:b/>
          <w:bCs/>
        </w:rPr>
        <w:t xml:space="preserve">, </w:t>
      </w:r>
      <w:proofErr w:type="spellStart"/>
      <w:r w:rsidRPr="00655CB1">
        <w:t>addUndoState</w:t>
      </w:r>
      <w:proofErr w:type="spellEnd"/>
      <w:r w:rsidRPr="00655CB1">
        <w:t>=False)</w:t>
      </w:r>
      <w:r w:rsidRPr="00655CB1">
        <w:br/>
      </w:r>
      <w:proofErr w:type="spellStart"/>
      <w:r w:rsidRPr="00655CB1">
        <w:t>s.PerpendicularConstraint</w:t>
      </w:r>
      <w:proofErr w:type="spellEnd"/>
      <w:r w:rsidRPr="00655CB1">
        <w:t>(entity1=g[</w:t>
      </w:r>
      <w:r w:rsidRPr="00655CB1">
        <w:rPr>
          <w:b/>
          <w:bCs/>
        </w:rPr>
        <w:t>4</w:t>
      </w:r>
      <w:r w:rsidRPr="00655CB1">
        <w:t>]</w:t>
      </w:r>
      <w:r w:rsidRPr="00655CB1">
        <w:rPr>
          <w:b/>
          <w:bCs/>
        </w:rPr>
        <w:t xml:space="preserve">, </w:t>
      </w:r>
      <w:r w:rsidRPr="00655CB1">
        <w:t>entity2=g[</w:t>
      </w:r>
      <w:r w:rsidRPr="00655CB1">
        <w:rPr>
          <w:b/>
          <w:bCs/>
        </w:rPr>
        <w:t>5</w:t>
      </w:r>
      <w:r w:rsidRPr="00655CB1">
        <w:t>]</w:t>
      </w:r>
      <w:r w:rsidRPr="00655CB1">
        <w:rPr>
          <w:b/>
          <w:bCs/>
        </w:rPr>
        <w:t xml:space="preserve">, </w:t>
      </w:r>
      <w:proofErr w:type="spellStart"/>
      <w:r w:rsidRPr="00655CB1">
        <w:t>addUndoState</w:t>
      </w:r>
      <w:proofErr w:type="spellEnd"/>
      <w:r w:rsidRPr="00655CB1">
        <w:t>=False)</w:t>
      </w:r>
      <w:r w:rsidRPr="00655CB1">
        <w:br/>
        <w:t xml:space="preserve">p = </w:t>
      </w:r>
      <w:proofErr w:type="spellStart"/>
      <w:r w:rsidRPr="00655CB1">
        <w:t>mdb.models</w:t>
      </w:r>
      <w:proofErr w:type="spellEnd"/>
      <w:r w:rsidRPr="00655CB1">
        <w:t>['Model-1'].Part(name='Part-1'</w:t>
      </w:r>
      <w:r w:rsidRPr="00655CB1">
        <w:rPr>
          <w:b/>
          <w:bCs/>
        </w:rPr>
        <w:t xml:space="preserve">, </w:t>
      </w:r>
      <w:r w:rsidRPr="00655CB1">
        <w:t>dimensionality=THREE_D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r w:rsidRPr="00655CB1">
        <w:t>type=DEFORMABLE_BODY)</w:t>
      </w:r>
      <w:r w:rsidRPr="00655CB1">
        <w:br/>
        <w:t xml:space="preserve">p = </w:t>
      </w:r>
      <w:proofErr w:type="spellStart"/>
      <w:r w:rsidRPr="00655CB1">
        <w:t>mdb.models</w:t>
      </w:r>
      <w:proofErr w:type="spellEnd"/>
      <w:r w:rsidRPr="00655CB1">
        <w:t>['Model-1'].parts['Part-1']</w:t>
      </w:r>
      <w:r w:rsidRPr="00655CB1">
        <w:br/>
      </w:r>
      <w:proofErr w:type="spellStart"/>
      <w:r w:rsidRPr="00655CB1">
        <w:t>p.BaseSolidExtrude</w:t>
      </w:r>
      <w:proofErr w:type="spellEnd"/>
      <w:r w:rsidRPr="00655CB1">
        <w:t>(sketch=s</w:t>
      </w:r>
      <w:r w:rsidRPr="00655CB1">
        <w:rPr>
          <w:b/>
          <w:bCs/>
        </w:rPr>
        <w:t xml:space="preserve">, </w:t>
      </w:r>
      <w:r w:rsidRPr="00655CB1">
        <w:t>depth=</w:t>
      </w:r>
      <w:r w:rsidRPr="00655CB1">
        <w:rPr>
          <w:b/>
          <w:bCs/>
        </w:rPr>
        <w:t>10.0</w:t>
      </w:r>
      <w:r w:rsidRPr="00655CB1">
        <w:t>)</w:t>
      </w:r>
      <w:r w:rsidRPr="00655CB1">
        <w:br/>
      </w:r>
      <w:proofErr w:type="spellStart"/>
      <w:r w:rsidRPr="00655CB1">
        <w:t>s.unsetPrimaryObject</w:t>
      </w:r>
      <w:proofErr w:type="spellEnd"/>
      <w:r w:rsidRPr="00655CB1">
        <w:t>()</w:t>
      </w:r>
      <w:r w:rsidRPr="00655CB1">
        <w:br/>
        <w:t xml:space="preserve">p = </w:t>
      </w:r>
      <w:proofErr w:type="spellStart"/>
      <w:r w:rsidRPr="00655CB1">
        <w:t>mdb.models</w:t>
      </w:r>
      <w:proofErr w:type="spellEnd"/>
      <w:r w:rsidRPr="00655CB1">
        <w:t>['Model-1'].parts['Part-1']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setValues</w:t>
      </w:r>
      <w:proofErr w:type="spellEnd"/>
      <w:r w:rsidRPr="00655CB1">
        <w:t>(</w:t>
      </w:r>
      <w:proofErr w:type="spellStart"/>
      <w:r w:rsidRPr="00655CB1">
        <w:t>displayedObject</w:t>
      </w:r>
      <w:proofErr w:type="spellEnd"/>
      <w:r w:rsidRPr="00655CB1">
        <w:t>=p)</w:t>
      </w:r>
      <w:r w:rsidRPr="00655CB1">
        <w:br/>
        <w:t xml:space="preserve">del </w:t>
      </w:r>
      <w:proofErr w:type="spellStart"/>
      <w:r w:rsidRPr="00655CB1">
        <w:t>mdb.models</w:t>
      </w:r>
      <w:proofErr w:type="spellEnd"/>
      <w:r w:rsidRPr="00655CB1">
        <w:t>['Model-1'].sketches['__profile__']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partDisplay.setValues</w:t>
      </w:r>
      <w:proofErr w:type="spellEnd"/>
      <w:r w:rsidRPr="00655CB1">
        <w:t>(</w:t>
      </w:r>
      <w:proofErr w:type="spellStart"/>
      <w:r w:rsidRPr="00655CB1">
        <w:t>sectionAssignments</w:t>
      </w:r>
      <w:proofErr w:type="spellEnd"/>
      <w:r w:rsidRPr="00655CB1">
        <w:t>=ON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engineeringFeatures</w:t>
      </w:r>
      <w:proofErr w:type="spellEnd"/>
      <w:r w:rsidRPr="00655CB1">
        <w:t>=ON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partDisplay.geometryOptions.setValues</w:t>
      </w:r>
      <w:proofErr w:type="spellEnd"/>
      <w:r w:rsidRPr="00655CB1">
        <w:t>(</w:t>
      </w:r>
      <w:r w:rsidRPr="00655CB1">
        <w:br/>
        <w:t xml:space="preserve">    </w:t>
      </w:r>
      <w:proofErr w:type="spellStart"/>
      <w:r w:rsidRPr="00655CB1">
        <w:t>referenceRepresentation</w:t>
      </w:r>
      <w:proofErr w:type="spellEnd"/>
      <w:r w:rsidRPr="00655CB1">
        <w:t>=OFF)</w:t>
      </w:r>
      <w:r w:rsidRPr="00655CB1">
        <w:br/>
      </w:r>
      <w:proofErr w:type="spellStart"/>
      <w:r w:rsidRPr="00655CB1">
        <w:t>mdb.models</w:t>
      </w:r>
      <w:proofErr w:type="spellEnd"/>
      <w:r w:rsidRPr="00655CB1">
        <w:t>['Model-1'].Material(name='Material-1')</w:t>
      </w:r>
      <w:r w:rsidRPr="00655CB1">
        <w:br/>
        <w:t>mdb.models['Model-1'].materials['Material-1'].Elastic(table=((</w:t>
      </w:r>
      <w:r w:rsidRPr="00655CB1">
        <w:rPr>
          <w:b/>
          <w:bCs/>
        </w:rPr>
        <w:t>210000.0, 0.3</w:t>
      </w:r>
      <w:r w:rsidRPr="00655CB1">
        <w:t>)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r w:rsidRPr="00655CB1">
        <w:t>))</w:t>
      </w:r>
      <w:r w:rsidRPr="00655CB1">
        <w:br/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HomogeneousSolidSection</w:t>
      </w:r>
      <w:proofErr w:type="spellEnd"/>
      <w:r w:rsidRPr="00655CB1">
        <w:t>(name='Section-1'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r w:rsidRPr="00655CB1">
        <w:t>material='Material-1'</w:t>
      </w:r>
      <w:r w:rsidRPr="00655CB1">
        <w:rPr>
          <w:b/>
          <w:bCs/>
        </w:rPr>
        <w:t xml:space="preserve">, </w:t>
      </w:r>
      <w:r w:rsidRPr="00655CB1">
        <w:t>thickness=None)</w:t>
      </w:r>
      <w:r w:rsidRPr="00655CB1">
        <w:br/>
        <w:t xml:space="preserve">p = </w:t>
      </w:r>
      <w:proofErr w:type="spellStart"/>
      <w:r w:rsidRPr="00655CB1">
        <w:t>mdb.models</w:t>
      </w:r>
      <w:proofErr w:type="spellEnd"/>
      <w:r w:rsidRPr="00655CB1">
        <w:t>['Model-1'].parts['Part-1']</w:t>
      </w:r>
      <w:r w:rsidRPr="00655CB1">
        <w:br/>
        <w:t xml:space="preserve">c = </w:t>
      </w:r>
      <w:proofErr w:type="spellStart"/>
      <w:r w:rsidRPr="00655CB1">
        <w:t>p.cells</w:t>
      </w:r>
      <w:proofErr w:type="spellEnd"/>
      <w:r w:rsidRPr="00655CB1">
        <w:br/>
        <w:t xml:space="preserve">cells = </w:t>
      </w:r>
      <w:proofErr w:type="spellStart"/>
      <w:r w:rsidRPr="00655CB1">
        <w:t>c.getSequenceFromMask</w:t>
      </w:r>
      <w:proofErr w:type="spellEnd"/>
      <w:r w:rsidRPr="00655CB1">
        <w:t>(mask=('[#1 ]'</w:t>
      </w:r>
      <w:r w:rsidRPr="00655CB1">
        <w:rPr>
          <w:b/>
          <w:bCs/>
        </w:rPr>
        <w:t xml:space="preserve">, </w:t>
      </w:r>
      <w:r w:rsidRPr="00655CB1">
        <w:t>)</w:t>
      </w:r>
      <w:r w:rsidRPr="00655CB1">
        <w:rPr>
          <w:b/>
          <w:bCs/>
        </w:rPr>
        <w:t xml:space="preserve">, </w:t>
      </w:r>
      <w:r w:rsidRPr="00655CB1">
        <w:t>)</w:t>
      </w:r>
      <w:r w:rsidRPr="00655CB1">
        <w:br/>
        <w:t xml:space="preserve">region = </w:t>
      </w:r>
      <w:proofErr w:type="spellStart"/>
      <w:r w:rsidRPr="00655CB1">
        <w:t>regionToolset.Region</w:t>
      </w:r>
      <w:proofErr w:type="spellEnd"/>
      <w:r w:rsidRPr="00655CB1">
        <w:t>(cells=cells)</w:t>
      </w:r>
      <w:r w:rsidRPr="00655CB1">
        <w:br/>
        <w:t xml:space="preserve">p = </w:t>
      </w:r>
      <w:proofErr w:type="spellStart"/>
      <w:r w:rsidRPr="00655CB1">
        <w:t>mdb.models</w:t>
      </w:r>
      <w:proofErr w:type="spellEnd"/>
      <w:r w:rsidRPr="00655CB1">
        <w:t>['Model-1'].parts['Part-1']</w:t>
      </w:r>
      <w:r w:rsidRPr="00655CB1">
        <w:br/>
      </w:r>
      <w:proofErr w:type="spellStart"/>
      <w:r w:rsidRPr="00655CB1">
        <w:t>p.SectionAssignment</w:t>
      </w:r>
      <w:proofErr w:type="spellEnd"/>
      <w:r w:rsidRPr="00655CB1">
        <w:t>(region=region</w:t>
      </w:r>
      <w:r w:rsidRPr="00655CB1">
        <w:rPr>
          <w:b/>
          <w:bCs/>
        </w:rPr>
        <w:t xml:space="preserve">, </w:t>
      </w:r>
      <w:proofErr w:type="spellStart"/>
      <w:r w:rsidRPr="00655CB1">
        <w:t>sectionName</w:t>
      </w:r>
      <w:proofErr w:type="spellEnd"/>
      <w:r w:rsidRPr="00655CB1">
        <w:t>='Section-1'</w:t>
      </w:r>
      <w:r w:rsidRPr="00655CB1">
        <w:rPr>
          <w:b/>
          <w:bCs/>
        </w:rPr>
        <w:t xml:space="preserve">, </w:t>
      </w:r>
      <w:r w:rsidRPr="00655CB1">
        <w:t>offset=</w:t>
      </w:r>
      <w:r w:rsidRPr="00655CB1">
        <w:rPr>
          <w:b/>
          <w:bCs/>
        </w:rPr>
        <w:t>0.0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offsetType</w:t>
      </w:r>
      <w:proofErr w:type="spellEnd"/>
      <w:r w:rsidRPr="00655CB1">
        <w:t>=MIDDLE_SURFACE</w:t>
      </w:r>
      <w:r w:rsidRPr="00655CB1">
        <w:rPr>
          <w:b/>
          <w:bCs/>
        </w:rPr>
        <w:t xml:space="preserve">, </w:t>
      </w:r>
      <w:proofErr w:type="spellStart"/>
      <w:r w:rsidRPr="00655CB1">
        <w:t>offsetField</w:t>
      </w:r>
      <w:proofErr w:type="spellEnd"/>
      <w:r w:rsidRPr="00655CB1">
        <w:t>=''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thicknessAssignment</w:t>
      </w:r>
      <w:proofErr w:type="spellEnd"/>
      <w:r w:rsidRPr="00655CB1">
        <w:t>=FROM_SECTION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partDisplay.setValues</w:t>
      </w:r>
      <w:proofErr w:type="spellEnd"/>
      <w:r w:rsidRPr="00655CB1">
        <w:t>(</w:t>
      </w:r>
      <w:proofErr w:type="spellStart"/>
      <w:r w:rsidRPr="00655CB1">
        <w:t>sectionAssignments</w:t>
      </w:r>
      <w:proofErr w:type="spellEnd"/>
      <w:r w:rsidRPr="00655CB1">
        <w:t>=OFF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engineeringFeatures</w:t>
      </w:r>
      <w:proofErr w:type="spellEnd"/>
      <w:r w:rsidRPr="00655CB1">
        <w:t>=OFF</w:t>
      </w:r>
      <w:r w:rsidRPr="00655CB1">
        <w:rPr>
          <w:b/>
          <w:bCs/>
        </w:rPr>
        <w:t xml:space="preserve">, </w:t>
      </w:r>
      <w:r w:rsidRPr="00655CB1">
        <w:t>mesh=ON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partDisplay.meshOptions.setValues</w:t>
      </w:r>
      <w:proofErr w:type="spellEnd"/>
      <w:r w:rsidRPr="00655CB1">
        <w:t>(</w:t>
      </w:r>
      <w:r w:rsidRPr="00655CB1">
        <w:br/>
        <w:t xml:space="preserve">    </w:t>
      </w:r>
      <w:proofErr w:type="spellStart"/>
      <w:r w:rsidRPr="00655CB1">
        <w:t>meshTechnique</w:t>
      </w:r>
      <w:proofErr w:type="spellEnd"/>
      <w:r w:rsidRPr="00655CB1">
        <w:t>=ON)</w:t>
      </w:r>
      <w:r w:rsidRPr="00655CB1">
        <w:br/>
        <w:t xml:space="preserve">p = </w:t>
      </w:r>
      <w:proofErr w:type="spellStart"/>
      <w:r w:rsidRPr="00655CB1">
        <w:t>mdb.models</w:t>
      </w:r>
      <w:proofErr w:type="spellEnd"/>
      <w:r w:rsidRPr="00655CB1">
        <w:t>['Model-1'].parts['Part-1']</w:t>
      </w:r>
      <w:r w:rsidRPr="00655CB1">
        <w:br/>
      </w:r>
      <w:proofErr w:type="spellStart"/>
      <w:r w:rsidRPr="00655CB1">
        <w:t>p.seedPart</w:t>
      </w:r>
      <w:proofErr w:type="spellEnd"/>
      <w:r w:rsidRPr="00655CB1">
        <w:t>(size=</w:t>
      </w:r>
      <w:r w:rsidRPr="00655CB1">
        <w:rPr>
          <w:b/>
          <w:bCs/>
        </w:rPr>
        <w:t xml:space="preserve">1.0, </w:t>
      </w:r>
      <w:proofErr w:type="spellStart"/>
      <w:r w:rsidRPr="00655CB1">
        <w:t>deviationFactor</w:t>
      </w:r>
      <w:proofErr w:type="spellEnd"/>
      <w:r w:rsidRPr="00655CB1">
        <w:t>=</w:t>
      </w:r>
      <w:r w:rsidRPr="00655CB1">
        <w:rPr>
          <w:b/>
          <w:bCs/>
        </w:rPr>
        <w:t xml:space="preserve">0.1, </w:t>
      </w:r>
      <w:proofErr w:type="spellStart"/>
      <w:r w:rsidRPr="00655CB1">
        <w:t>minSizeFactor</w:t>
      </w:r>
      <w:proofErr w:type="spellEnd"/>
      <w:r w:rsidRPr="00655CB1">
        <w:t>=</w:t>
      </w:r>
      <w:r w:rsidRPr="00655CB1">
        <w:rPr>
          <w:b/>
          <w:bCs/>
        </w:rPr>
        <w:t>0.1</w:t>
      </w:r>
      <w:r w:rsidRPr="00655CB1">
        <w:t>)</w:t>
      </w:r>
      <w:r w:rsidRPr="00655CB1">
        <w:br/>
        <w:t xml:space="preserve">p = </w:t>
      </w:r>
      <w:proofErr w:type="spellStart"/>
      <w:r w:rsidRPr="00655CB1">
        <w:t>mdb.models</w:t>
      </w:r>
      <w:proofErr w:type="spellEnd"/>
      <w:r w:rsidRPr="00655CB1">
        <w:t>['Model-1'].parts['Part-1']</w:t>
      </w:r>
      <w:r w:rsidRPr="00655CB1">
        <w:br/>
      </w:r>
      <w:proofErr w:type="spellStart"/>
      <w:r w:rsidRPr="00655CB1">
        <w:lastRenderedPageBreak/>
        <w:t>p.generateMesh</w:t>
      </w:r>
      <w:proofErr w:type="spellEnd"/>
      <w:r w:rsidRPr="00655CB1">
        <w:t>()</w:t>
      </w:r>
      <w:r w:rsidRPr="00655CB1">
        <w:br/>
        <w:t xml:space="preserve">a = </w:t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rootAssembly</w:t>
      </w:r>
      <w:proofErr w:type="spellEnd"/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setValues</w:t>
      </w:r>
      <w:proofErr w:type="spellEnd"/>
      <w:r w:rsidRPr="00655CB1">
        <w:t>(</w:t>
      </w:r>
      <w:proofErr w:type="spellStart"/>
      <w:r w:rsidRPr="00655CB1">
        <w:t>displayedObject</w:t>
      </w:r>
      <w:proofErr w:type="spellEnd"/>
      <w:r w:rsidRPr="00655CB1">
        <w:t>=a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assemblyDisplay.setValues</w:t>
      </w:r>
      <w:proofErr w:type="spellEnd"/>
      <w:r w:rsidRPr="00655CB1">
        <w:t>(</w:t>
      </w:r>
      <w:r w:rsidRPr="00655CB1">
        <w:br/>
        <w:t xml:space="preserve">    </w:t>
      </w:r>
      <w:proofErr w:type="spellStart"/>
      <w:r w:rsidRPr="00655CB1">
        <w:t>optimizationTasks</w:t>
      </w:r>
      <w:proofErr w:type="spellEnd"/>
      <w:r w:rsidRPr="00655CB1">
        <w:t>=OFF</w:t>
      </w:r>
      <w:r w:rsidRPr="00655CB1">
        <w:rPr>
          <w:b/>
          <w:bCs/>
        </w:rPr>
        <w:t xml:space="preserve">, </w:t>
      </w:r>
      <w:proofErr w:type="spellStart"/>
      <w:r w:rsidRPr="00655CB1">
        <w:t>geometricRestrictions</w:t>
      </w:r>
      <w:proofErr w:type="spellEnd"/>
      <w:r w:rsidRPr="00655CB1">
        <w:t>=OFF</w:t>
      </w:r>
      <w:r w:rsidRPr="00655CB1">
        <w:rPr>
          <w:b/>
          <w:bCs/>
        </w:rPr>
        <w:t xml:space="preserve">, </w:t>
      </w:r>
      <w:proofErr w:type="spellStart"/>
      <w:r w:rsidRPr="00655CB1">
        <w:t>stopConditions</w:t>
      </w:r>
      <w:proofErr w:type="spellEnd"/>
      <w:r w:rsidRPr="00655CB1">
        <w:t>=OFF)</w:t>
      </w:r>
      <w:r w:rsidRPr="00655CB1">
        <w:br/>
        <w:t xml:space="preserve">a = </w:t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rootAssembly</w:t>
      </w:r>
      <w:proofErr w:type="spellEnd"/>
      <w:r w:rsidRPr="00655CB1">
        <w:br/>
      </w:r>
      <w:proofErr w:type="spellStart"/>
      <w:r w:rsidRPr="00655CB1">
        <w:t>a.DatumCsysByDefault</w:t>
      </w:r>
      <w:proofErr w:type="spellEnd"/>
      <w:r w:rsidRPr="00655CB1">
        <w:t>(CARTESIAN)</w:t>
      </w:r>
      <w:r w:rsidRPr="00655CB1">
        <w:br/>
        <w:t xml:space="preserve">p = </w:t>
      </w:r>
      <w:proofErr w:type="spellStart"/>
      <w:r w:rsidRPr="00655CB1">
        <w:t>mdb.models</w:t>
      </w:r>
      <w:proofErr w:type="spellEnd"/>
      <w:r w:rsidRPr="00655CB1">
        <w:t>['Model-1'].parts['Part-1']</w:t>
      </w:r>
      <w:r w:rsidRPr="00655CB1">
        <w:br/>
      </w:r>
      <w:proofErr w:type="spellStart"/>
      <w:r w:rsidRPr="00655CB1">
        <w:t>a.Instance</w:t>
      </w:r>
      <w:proofErr w:type="spellEnd"/>
      <w:r w:rsidRPr="00655CB1">
        <w:t>(name='Part-1-1'</w:t>
      </w:r>
      <w:r w:rsidRPr="00655CB1">
        <w:rPr>
          <w:b/>
          <w:bCs/>
        </w:rPr>
        <w:t xml:space="preserve">, </w:t>
      </w:r>
      <w:r w:rsidRPr="00655CB1">
        <w:t>part=p</w:t>
      </w:r>
      <w:r w:rsidRPr="00655CB1">
        <w:rPr>
          <w:b/>
          <w:bCs/>
        </w:rPr>
        <w:t xml:space="preserve">, </w:t>
      </w:r>
      <w:r w:rsidRPr="00655CB1">
        <w:t>dependent=ON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assemblyDisplay.setValues</w:t>
      </w:r>
      <w:proofErr w:type="spellEnd"/>
      <w:r w:rsidRPr="00655CB1">
        <w:t>(</w:t>
      </w:r>
      <w:r w:rsidRPr="00655CB1">
        <w:br/>
        <w:t xml:space="preserve">    </w:t>
      </w:r>
      <w:proofErr w:type="spellStart"/>
      <w:r w:rsidRPr="00655CB1">
        <w:t>adaptiveMeshConstraints</w:t>
      </w:r>
      <w:proofErr w:type="spellEnd"/>
      <w:r w:rsidRPr="00655CB1">
        <w:t>=ON)</w:t>
      </w:r>
      <w:r w:rsidRPr="00655CB1">
        <w:br/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StaticStep</w:t>
      </w:r>
      <w:proofErr w:type="spellEnd"/>
      <w:r w:rsidRPr="00655CB1">
        <w:t>(name='Step-1'</w:t>
      </w:r>
      <w:r w:rsidRPr="00655CB1">
        <w:rPr>
          <w:b/>
          <w:bCs/>
        </w:rPr>
        <w:t xml:space="preserve">, </w:t>
      </w:r>
      <w:r w:rsidRPr="00655CB1">
        <w:t>previous='Initial'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assemblyDisplay.setValues</w:t>
      </w:r>
      <w:proofErr w:type="spellEnd"/>
      <w:r w:rsidRPr="00655CB1">
        <w:t>(step='Step-1'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assemblyDisplay.setValues</w:t>
      </w:r>
      <w:proofErr w:type="spellEnd"/>
      <w:r w:rsidRPr="00655CB1">
        <w:t>(interactions=ON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r w:rsidRPr="00655CB1">
        <w:t>constraints=ON</w:t>
      </w:r>
      <w:r w:rsidRPr="00655CB1">
        <w:rPr>
          <w:b/>
          <w:bCs/>
        </w:rPr>
        <w:t xml:space="preserve">, </w:t>
      </w:r>
      <w:r w:rsidRPr="00655CB1">
        <w:t>connectors=ON</w:t>
      </w:r>
      <w:r w:rsidRPr="00655CB1">
        <w:rPr>
          <w:b/>
          <w:bCs/>
        </w:rPr>
        <w:t xml:space="preserve">, </w:t>
      </w:r>
      <w:proofErr w:type="spellStart"/>
      <w:r w:rsidRPr="00655CB1">
        <w:t>engineeringFeatures</w:t>
      </w:r>
      <w:proofErr w:type="spellEnd"/>
      <w:r w:rsidRPr="00655CB1">
        <w:t>=ON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adaptiveMeshConstraints</w:t>
      </w:r>
      <w:proofErr w:type="spellEnd"/>
      <w:r w:rsidRPr="00655CB1">
        <w:t>=OFF)</w:t>
      </w:r>
      <w:r w:rsidRPr="00655CB1">
        <w:br/>
        <w:t xml:space="preserve">a = </w:t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rootAssembly</w:t>
      </w:r>
      <w:proofErr w:type="spellEnd"/>
      <w:r w:rsidRPr="00655CB1">
        <w:br/>
        <w:t xml:space="preserve">v11 = </w:t>
      </w:r>
      <w:proofErr w:type="spellStart"/>
      <w:r w:rsidRPr="00655CB1">
        <w:t>a.instances</w:t>
      </w:r>
      <w:proofErr w:type="spellEnd"/>
      <w:r w:rsidRPr="00655CB1">
        <w:t>['Part-1-1'].vertices</w:t>
      </w:r>
      <w:r w:rsidRPr="00655CB1">
        <w:br/>
      </w:r>
      <w:proofErr w:type="spellStart"/>
      <w:r w:rsidRPr="00655CB1">
        <w:t>a.DatumPointByMidPoint</w:t>
      </w:r>
      <w:proofErr w:type="spellEnd"/>
      <w:r w:rsidRPr="00655CB1">
        <w:t>(point1=v11[</w:t>
      </w:r>
      <w:r w:rsidRPr="00655CB1">
        <w:rPr>
          <w:b/>
          <w:bCs/>
        </w:rPr>
        <w:t>1</w:t>
      </w:r>
      <w:r w:rsidRPr="00655CB1">
        <w:t>]</w:t>
      </w:r>
      <w:r w:rsidRPr="00655CB1">
        <w:rPr>
          <w:b/>
          <w:bCs/>
        </w:rPr>
        <w:t xml:space="preserve">, </w:t>
      </w:r>
      <w:r w:rsidRPr="00655CB1">
        <w:t>point2=v11[</w:t>
      </w:r>
      <w:r w:rsidRPr="00655CB1">
        <w:rPr>
          <w:b/>
          <w:bCs/>
        </w:rPr>
        <w:t>3</w:t>
      </w:r>
      <w:r w:rsidRPr="00655CB1">
        <w:t>])</w:t>
      </w:r>
      <w:r w:rsidRPr="00655CB1">
        <w:br/>
        <w:t xml:space="preserve">a = </w:t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rootAssembly</w:t>
      </w:r>
      <w:proofErr w:type="spellEnd"/>
      <w:r w:rsidRPr="00655CB1">
        <w:br/>
        <w:t xml:space="preserve">d11 = </w:t>
      </w:r>
      <w:proofErr w:type="spellStart"/>
      <w:r w:rsidRPr="00655CB1">
        <w:t>a.datums</w:t>
      </w:r>
      <w:proofErr w:type="spellEnd"/>
      <w:r w:rsidRPr="00655CB1">
        <w:br/>
      </w:r>
      <w:proofErr w:type="spellStart"/>
      <w:r w:rsidRPr="00655CB1">
        <w:t>a.ReferencePoint</w:t>
      </w:r>
      <w:proofErr w:type="spellEnd"/>
      <w:r w:rsidRPr="00655CB1">
        <w:t>(point=d11[</w:t>
      </w:r>
      <w:r w:rsidRPr="00655CB1">
        <w:rPr>
          <w:b/>
          <w:bCs/>
        </w:rPr>
        <w:t>4</w:t>
      </w:r>
      <w:r w:rsidRPr="00655CB1">
        <w:t>])</w:t>
      </w:r>
      <w:r w:rsidRPr="00655CB1">
        <w:br/>
        <w:t xml:space="preserve">a = </w:t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rootAssembly</w:t>
      </w:r>
      <w:proofErr w:type="spellEnd"/>
      <w:r w:rsidRPr="00655CB1">
        <w:br/>
        <w:t xml:space="preserve">r1 = </w:t>
      </w:r>
      <w:proofErr w:type="spellStart"/>
      <w:r w:rsidRPr="00655CB1">
        <w:t>a.referencePoints</w:t>
      </w:r>
      <w:proofErr w:type="spellEnd"/>
      <w:r w:rsidRPr="00655CB1">
        <w:br/>
        <w:t>refPoints1=(r1[</w:t>
      </w:r>
      <w:r w:rsidRPr="00655CB1">
        <w:rPr>
          <w:b/>
          <w:bCs/>
        </w:rPr>
        <w:t>5</w:t>
      </w:r>
      <w:r w:rsidRPr="00655CB1">
        <w:t>]</w:t>
      </w:r>
      <w:r w:rsidRPr="00655CB1">
        <w:rPr>
          <w:b/>
          <w:bCs/>
        </w:rPr>
        <w:t xml:space="preserve">, </w:t>
      </w:r>
      <w:r w:rsidRPr="00655CB1">
        <w:t>)</w:t>
      </w:r>
      <w:r w:rsidRPr="00655CB1">
        <w:br/>
        <w:t>region1=</w:t>
      </w:r>
      <w:proofErr w:type="spellStart"/>
      <w:r w:rsidRPr="00655CB1">
        <w:t>regionToolset.Region</w:t>
      </w:r>
      <w:proofErr w:type="spellEnd"/>
      <w:r w:rsidRPr="00655CB1">
        <w:t>(</w:t>
      </w:r>
      <w:proofErr w:type="spellStart"/>
      <w:r w:rsidRPr="00655CB1">
        <w:t>referencePoints</w:t>
      </w:r>
      <w:proofErr w:type="spellEnd"/>
      <w:r w:rsidRPr="00655CB1">
        <w:t>=refPoints1)</w:t>
      </w:r>
      <w:r w:rsidRPr="00655CB1">
        <w:br/>
        <w:t xml:space="preserve">a = </w:t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rootAssembly</w:t>
      </w:r>
      <w:proofErr w:type="spellEnd"/>
      <w:r w:rsidRPr="00655CB1">
        <w:br/>
        <w:t xml:space="preserve">s1 = </w:t>
      </w:r>
      <w:proofErr w:type="spellStart"/>
      <w:r w:rsidRPr="00655CB1">
        <w:t>a.instances</w:t>
      </w:r>
      <w:proofErr w:type="spellEnd"/>
      <w:r w:rsidRPr="00655CB1">
        <w:t>['Part-1-1'].faces</w:t>
      </w:r>
      <w:r w:rsidRPr="00655CB1">
        <w:br/>
        <w:t>side1Faces1 = s1.getSequenceFromMask(mask=('[#1 ]'</w:t>
      </w:r>
      <w:r w:rsidRPr="00655CB1">
        <w:rPr>
          <w:b/>
          <w:bCs/>
        </w:rPr>
        <w:t xml:space="preserve">, </w:t>
      </w:r>
      <w:r w:rsidRPr="00655CB1">
        <w:t>)</w:t>
      </w:r>
      <w:r w:rsidRPr="00655CB1">
        <w:rPr>
          <w:b/>
          <w:bCs/>
        </w:rPr>
        <w:t xml:space="preserve">, </w:t>
      </w:r>
      <w:r w:rsidRPr="00655CB1">
        <w:t>)</w:t>
      </w:r>
      <w:r w:rsidRPr="00655CB1">
        <w:br/>
        <w:t>region2=</w:t>
      </w:r>
      <w:proofErr w:type="spellStart"/>
      <w:r w:rsidRPr="00655CB1">
        <w:t>regionToolset.Region</w:t>
      </w:r>
      <w:proofErr w:type="spellEnd"/>
      <w:r w:rsidRPr="00655CB1">
        <w:t>(side1Faces=side1Faces1)</w:t>
      </w:r>
      <w:r w:rsidRPr="00655CB1">
        <w:br/>
      </w:r>
      <w:proofErr w:type="spellStart"/>
      <w:r w:rsidRPr="00655CB1">
        <w:t>mdb.models</w:t>
      </w:r>
      <w:proofErr w:type="spellEnd"/>
      <w:r w:rsidRPr="00655CB1">
        <w:t>['Model-1'].Coupling(name='Constraint-1'</w:t>
      </w:r>
      <w:r w:rsidRPr="00655CB1">
        <w:rPr>
          <w:b/>
          <w:bCs/>
        </w:rPr>
        <w:t xml:space="preserve">, </w:t>
      </w:r>
      <w:proofErr w:type="spellStart"/>
      <w:r w:rsidRPr="00655CB1">
        <w:t>controlPoint</w:t>
      </w:r>
      <w:proofErr w:type="spellEnd"/>
      <w:r w:rsidRPr="00655CB1">
        <w:t>=region1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r w:rsidRPr="00655CB1">
        <w:t>surface=region2</w:t>
      </w:r>
      <w:r w:rsidRPr="00655CB1">
        <w:rPr>
          <w:b/>
          <w:bCs/>
        </w:rPr>
        <w:t xml:space="preserve">, </w:t>
      </w:r>
      <w:proofErr w:type="spellStart"/>
      <w:r w:rsidRPr="00655CB1">
        <w:t>influenceRadius</w:t>
      </w:r>
      <w:proofErr w:type="spellEnd"/>
      <w:r w:rsidRPr="00655CB1">
        <w:t>=WHOLE_SURFACE</w:t>
      </w:r>
      <w:r w:rsidRPr="00655CB1">
        <w:rPr>
          <w:b/>
          <w:bCs/>
        </w:rPr>
        <w:t xml:space="preserve">, </w:t>
      </w:r>
      <w:proofErr w:type="spellStart"/>
      <w:r w:rsidRPr="00655CB1">
        <w:t>couplingType</w:t>
      </w:r>
      <w:proofErr w:type="spellEnd"/>
      <w:r w:rsidRPr="00655CB1">
        <w:t>=KINEMATIC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localCsys</w:t>
      </w:r>
      <w:proofErr w:type="spellEnd"/>
      <w:r w:rsidRPr="00655CB1">
        <w:t>=None</w:t>
      </w:r>
      <w:r w:rsidRPr="00655CB1">
        <w:rPr>
          <w:b/>
          <w:bCs/>
        </w:rPr>
        <w:t xml:space="preserve">, </w:t>
      </w:r>
      <w:r w:rsidRPr="00655CB1">
        <w:t>u1=ON</w:t>
      </w:r>
      <w:r w:rsidRPr="00655CB1">
        <w:rPr>
          <w:b/>
          <w:bCs/>
        </w:rPr>
        <w:t xml:space="preserve">, </w:t>
      </w:r>
      <w:r w:rsidRPr="00655CB1">
        <w:t>u2=ON</w:t>
      </w:r>
      <w:r w:rsidRPr="00655CB1">
        <w:rPr>
          <w:b/>
          <w:bCs/>
        </w:rPr>
        <w:t xml:space="preserve">, </w:t>
      </w:r>
      <w:r w:rsidRPr="00655CB1">
        <w:t>u3=ON</w:t>
      </w:r>
      <w:r w:rsidRPr="00655CB1">
        <w:rPr>
          <w:b/>
          <w:bCs/>
        </w:rPr>
        <w:t xml:space="preserve">, </w:t>
      </w:r>
      <w:r w:rsidRPr="00655CB1">
        <w:t>ur1=ON</w:t>
      </w:r>
      <w:r w:rsidRPr="00655CB1">
        <w:rPr>
          <w:b/>
          <w:bCs/>
        </w:rPr>
        <w:t xml:space="preserve">, </w:t>
      </w:r>
      <w:r w:rsidRPr="00655CB1">
        <w:t>ur2=ON</w:t>
      </w:r>
      <w:r w:rsidRPr="00655CB1">
        <w:rPr>
          <w:b/>
          <w:bCs/>
        </w:rPr>
        <w:t xml:space="preserve">, </w:t>
      </w:r>
      <w:r w:rsidRPr="00655CB1">
        <w:t>ur3=ON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assemblyDisplay.setValues</w:t>
      </w:r>
      <w:proofErr w:type="spellEnd"/>
      <w:r w:rsidRPr="00655CB1">
        <w:t>(loads=ON</w:t>
      </w:r>
      <w:r w:rsidRPr="00655CB1">
        <w:rPr>
          <w:b/>
          <w:bCs/>
        </w:rPr>
        <w:t xml:space="preserve">, </w:t>
      </w:r>
      <w:proofErr w:type="spellStart"/>
      <w:r w:rsidRPr="00655CB1">
        <w:t>bcs</w:t>
      </w:r>
      <w:proofErr w:type="spellEnd"/>
      <w:r w:rsidRPr="00655CB1">
        <w:t>=ON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predefinedFields</w:t>
      </w:r>
      <w:proofErr w:type="spellEnd"/>
      <w:r w:rsidRPr="00655CB1">
        <w:t>=ON</w:t>
      </w:r>
      <w:r w:rsidRPr="00655CB1">
        <w:rPr>
          <w:b/>
          <w:bCs/>
        </w:rPr>
        <w:t xml:space="preserve">, </w:t>
      </w:r>
      <w:r w:rsidRPr="00655CB1">
        <w:t>interactions=OFF</w:t>
      </w:r>
      <w:r w:rsidRPr="00655CB1">
        <w:rPr>
          <w:b/>
          <w:bCs/>
        </w:rPr>
        <w:t xml:space="preserve">, </w:t>
      </w:r>
      <w:r w:rsidRPr="00655CB1">
        <w:t>constraints=OFF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engineeringFeatures</w:t>
      </w:r>
      <w:proofErr w:type="spellEnd"/>
      <w:r w:rsidRPr="00655CB1">
        <w:t>=OFF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view.setValues</w:t>
      </w:r>
      <w:proofErr w:type="spellEnd"/>
      <w:r w:rsidRPr="00655CB1">
        <w:t>(</w:t>
      </w:r>
      <w:proofErr w:type="spellStart"/>
      <w:r w:rsidRPr="00655CB1">
        <w:t>nearPlane</w:t>
      </w:r>
      <w:proofErr w:type="spellEnd"/>
      <w:r w:rsidRPr="00655CB1">
        <w:t>=</w:t>
      </w:r>
      <w:r w:rsidRPr="00655CB1">
        <w:rPr>
          <w:b/>
          <w:bCs/>
        </w:rPr>
        <w:t>175.393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farPlane</w:t>
      </w:r>
      <w:proofErr w:type="spellEnd"/>
      <w:r w:rsidRPr="00655CB1">
        <w:t>=</w:t>
      </w:r>
      <w:r w:rsidRPr="00655CB1">
        <w:rPr>
          <w:b/>
          <w:bCs/>
        </w:rPr>
        <w:t xml:space="preserve">257.853, </w:t>
      </w:r>
      <w:r w:rsidRPr="00655CB1">
        <w:t>width=</w:t>
      </w:r>
      <w:r w:rsidRPr="00655CB1">
        <w:rPr>
          <w:b/>
          <w:bCs/>
        </w:rPr>
        <w:t xml:space="preserve">98.7787, </w:t>
      </w:r>
      <w:r w:rsidRPr="00655CB1">
        <w:t>height=</w:t>
      </w:r>
      <w:r w:rsidRPr="00655CB1">
        <w:rPr>
          <w:b/>
          <w:bCs/>
        </w:rPr>
        <w:t xml:space="preserve">44.2234, </w:t>
      </w:r>
      <w:proofErr w:type="spellStart"/>
      <w:r w:rsidRPr="00655CB1">
        <w:t>cameraPosition</w:t>
      </w:r>
      <w:proofErr w:type="spellEnd"/>
      <w:r w:rsidRPr="00655CB1">
        <w:t>=(</w:t>
      </w:r>
      <w:r w:rsidRPr="00655CB1">
        <w:br/>
        <w:t xml:space="preserve">    -</w:t>
      </w:r>
      <w:r w:rsidRPr="00655CB1">
        <w:rPr>
          <w:b/>
          <w:bCs/>
        </w:rPr>
        <w:t>40.4632, 138.113, 145.264</w:t>
      </w:r>
      <w:r w:rsidRPr="00655CB1">
        <w:t>)</w:t>
      </w:r>
      <w:r w:rsidRPr="00655CB1">
        <w:rPr>
          <w:b/>
          <w:bCs/>
        </w:rPr>
        <w:t xml:space="preserve">, </w:t>
      </w:r>
      <w:proofErr w:type="spellStart"/>
      <w:r w:rsidRPr="00655CB1">
        <w:t>cameraUpVector</w:t>
      </w:r>
      <w:proofErr w:type="spellEnd"/>
      <w:r w:rsidRPr="00655CB1">
        <w:t>=(</w:t>
      </w:r>
      <w:r w:rsidRPr="00655CB1">
        <w:rPr>
          <w:b/>
          <w:bCs/>
        </w:rPr>
        <w:t>0.196319, 0.474249,</w:t>
      </w:r>
      <w:r w:rsidRPr="00655CB1">
        <w:rPr>
          <w:b/>
          <w:bCs/>
        </w:rPr>
        <w:br/>
        <w:t xml:space="preserve">    </w:t>
      </w:r>
      <w:r w:rsidRPr="00655CB1">
        <w:t>-</w:t>
      </w:r>
      <w:r w:rsidRPr="00655CB1">
        <w:rPr>
          <w:b/>
          <w:bCs/>
        </w:rPr>
        <w:t>0.858223</w:t>
      </w:r>
      <w:r w:rsidRPr="00655CB1">
        <w:t>)</w:t>
      </w:r>
      <w:r w:rsidRPr="00655CB1">
        <w:rPr>
          <w:b/>
          <w:bCs/>
        </w:rPr>
        <w:t xml:space="preserve">, </w:t>
      </w:r>
      <w:proofErr w:type="spellStart"/>
      <w:r w:rsidRPr="00655CB1">
        <w:t>cameraTarget</w:t>
      </w:r>
      <w:proofErr w:type="spellEnd"/>
      <w:r w:rsidRPr="00655CB1">
        <w:t>=(</w:t>
      </w:r>
      <w:r w:rsidRPr="00655CB1">
        <w:rPr>
          <w:b/>
          <w:bCs/>
        </w:rPr>
        <w:t xml:space="preserve">54.3779, </w:t>
      </w:r>
      <w:r w:rsidRPr="00655CB1">
        <w:t>-</w:t>
      </w:r>
      <w:r w:rsidRPr="00655CB1">
        <w:rPr>
          <w:b/>
          <w:bCs/>
        </w:rPr>
        <w:t>2.61895, 3.24109</w:t>
      </w:r>
      <w:r w:rsidRPr="00655CB1">
        <w:t>))</w:t>
      </w:r>
      <w:r w:rsidRPr="00655CB1">
        <w:br/>
        <w:t xml:space="preserve">a = </w:t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rootAssembly</w:t>
      </w:r>
      <w:proofErr w:type="spellEnd"/>
      <w:r w:rsidRPr="00655CB1">
        <w:br/>
        <w:t xml:space="preserve">f1 = </w:t>
      </w:r>
      <w:proofErr w:type="spellStart"/>
      <w:r w:rsidRPr="00655CB1">
        <w:t>a.instances</w:t>
      </w:r>
      <w:proofErr w:type="spellEnd"/>
      <w:r w:rsidRPr="00655CB1">
        <w:t>['Part-1-1'].faces</w:t>
      </w:r>
      <w:r w:rsidRPr="00655CB1">
        <w:br/>
        <w:t>faces1 = f1.getSequenceFromMask(mask=('[#4 ]'</w:t>
      </w:r>
      <w:r w:rsidRPr="00655CB1">
        <w:rPr>
          <w:b/>
          <w:bCs/>
        </w:rPr>
        <w:t xml:space="preserve">, </w:t>
      </w:r>
      <w:r w:rsidRPr="00655CB1">
        <w:t>)</w:t>
      </w:r>
      <w:r w:rsidRPr="00655CB1">
        <w:rPr>
          <w:b/>
          <w:bCs/>
        </w:rPr>
        <w:t xml:space="preserve">, </w:t>
      </w:r>
      <w:r w:rsidRPr="00655CB1">
        <w:t>)</w:t>
      </w:r>
      <w:r w:rsidRPr="00655CB1">
        <w:br/>
      </w:r>
      <w:r w:rsidRPr="00655CB1">
        <w:lastRenderedPageBreak/>
        <w:t xml:space="preserve">region = </w:t>
      </w:r>
      <w:proofErr w:type="spellStart"/>
      <w:r w:rsidRPr="00655CB1">
        <w:t>regionToolset.Region</w:t>
      </w:r>
      <w:proofErr w:type="spellEnd"/>
      <w:r w:rsidRPr="00655CB1">
        <w:t>(faces=faces1)</w:t>
      </w:r>
      <w:r w:rsidRPr="00655CB1">
        <w:br/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EncastreBC</w:t>
      </w:r>
      <w:proofErr w:type="spellEnd"/>
      <w:r w:rsidRPr="00655CB1">
        <w:t>(name='BC-1'</w:t>
      </w:r>
      <w:r w:rsidRPr="00655CB1">
        <w:rPr>
          <w:b/>
          <w:bCs/>
        </w:rPr>
        <w:t xml:space="preserve">, </w:t>
      </w:r>
      <w:proofErr w:type="spellStart"/>
      <w:r w:rsidRPr="00655CB1">
        <w:t>createStepName</w:t>
      </w:r>
      <w:proofErr w:type="spellEnd"/>
      <w:r w:rsidRPr="00655CB1">
        <w:t>='Step-1'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r w:rsidRPr="00655CB1">
        <w:t>region=region</w:t>
      </w:r>
      <w:r w:rsidRPr="00655CB1">
        <w:rPr>
          <w:b/>
          <w:bCs/>
        </w:rPr>
        <w:t xml:space="preserve">, </w:t>
      </w:r>
      <w:proofErr w:type="spellStart"/>
      <w:r w:rsidRPr="00655CB1">
        <w:t>localCsys</w:t>
      </w:r>
      <w:proofErr w:type="spellEnd"/>
      <w:r w:rsidRPr="00655CB1">
        <w:t>=None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view.setValues</w:t>
      </w:r>
      <w:proofErr w:type="spellEnd"/>
      <w:r w:rsidRPr="00655CB1">
        <w:t>(</w:t>
      </w:r>
      <w:proofErr w:type="spellStart"/>
      <w:r w:rsidRPr="00655CB1">
        <w:t>nearPlane</w:t>
      </w:r>
      <w:proofErr w:type="spellEnd"/>
      <w:r w:rsidRPr="00655CB1">
        <w:t>=</w:t>
      </w:r>
      <w:r w:rsidRPr="00655CB1">
        <w:rPr>
          <w:b/>
          <w:bCs/>
        </w:rPr>
        <w:t>164.657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farPlane</w:t>
      </w:r>
      <w:proofErr w:type="spellEnd"/>
      <w:r w:rsidRPr="00655CB1">
        <w:t>=</w:t>
      </w:r>
      <w:r w:rsidRPr="00655CB1">
        <w:rPr>
          <w:b/>
          <w:bCs/>
        </w:rPr>
        <w:t xml:space="preserve">273.649, </w:t>
      </w:r>
      <w:r w:rsidRPr="00655CB1">
        <w:t>width=</w:t>
      </w:r>
      <w:r w:rsidRPr="00655CB1">
        <w:rPr>
          <w:b/>
          <w:bCs/>
        </w:rPr>
        <w:t xml:space="preserve">92.7323, </w:t>
      </w:r>
      <w:r w:rsidRPr="00655CB1">
        <w:t>height=</w:t>
      </w:r>
      <w:r w:rsidRPr="00655CB1">
        <w:rPr>
          <w:b/>
          <w:bCs/>
        </w:rPr>
        <w:t xml:space="preserve">41.5164, </w:t>
      </w:r>
      <w:proofErr w:type="spellStart"/>
      <w:r w:rsidRPr="00655CB1">
        <w:t>cameraPosition</w:t>
      </w:r>
      <w:proofErr w:type="spellEnd"/>
      <w:r w:rsidRPr="00655CB1">
        <w:t>=(</w:t>
      </w:r>
      <w:r w:rsidRPr="00655CB1">
        <w:br/>
        <w:t xml:space="preserve">    </w:t>
      </w:r>
      <w:r w:rsidRPr="00655CB1">
        <w:rPr>
          <w:b/>
          <w:bCs/>
        </w:rPr>
        <w:t>211.314, 98.4504, 115.969</w:t>
      </w:r>
      <w:r w:rsidRPr="00655CB1">
        <w:t>)</w:t>
      </w:r>
      <w:r w:rsidRPr="00655CB1">
        <w:rPr>
          <w:b/>
          <w:bCs/>
        </w:rPr>
        <w:t xml:space="preserve">, </w:t>
      </w:r>
      <w:proofErr w:type="spellStart"/>
      <w:r w:rsidRPr="00655CB1">
        <w:t>cameraUpVector</w:t>
      </w:r>
      <w:proofErr w:type="spellEnd"/>
      <w:r w:rsidRPr="00655CB1">
        <w:t>=(-</w:t>
      </w:r>
      <w:r w:rsidRPr="00655CB1">
        <w:rPr>
          <w:b/>
          <w:bCs/>
        </w:rPr>
        <w:t>0.539243, 0.685225,</w:t>
      </w:r>
      <w:r w:rsidRPr="00655CB1">
        <w:rPr>
          <w:b/>
          <w:bCs/>
        </w:rPr>
        <w:br/>
        <w:t xml:space="preserve">    </w:t>
      </w:r>
      <w:r w:rsidRPr="00655CB1">
        <w:t>-</w:t>
      </w:r>
      <w:r w:rsidRPr="00655CB1">
        <w:rPr>
          <w:b/>
          <w:bCs/>
        </w:rPr>
        <w:t>0.489575</w:t>
      </w:r>
      <w:r w:rsidRPr="00655CB1">
        <w:t>)</w:t>
      </w:r>
      <w:r w:rsidRPr="00655CB1">
        <w:rPr>
          <w:b/>
          <w:bCs/>
        </w:rPr>
        <w:t xml:space="preserve">, </w:t>
      </w:r>
      <w:proofErr w:type="spellStart"/>
      <w:r w:rsidRPr="00655CB1">
        <w:t>cameraTarget</w:t>
      </w:r>
      <w:proofErr w:type="spellEnd"/>
      <w:r w:rsidRPr="00655CB1">
        <w:t>=(</w:t>
      </w:r>
      <w:r w:rsidRPr="00655CB1">
        <w:rPr>
          <w:b/>
          <w:bCs/>
        </w:rPr>
        <w:t xml:space="preserve">48.9493, </w:t>
      </w:r>
      <w:r w:rsidRPr="00655CB1">
        <w:t>-</w:t>
      </w:r>
      <w:r w:rsidRPr="00655CB1">
        <w:rPr>
          <w:b/>
          <w:bCs/>
        </w:rPr>
        <w:t>1.76378, 3.8727</w:t>
      </w:r>
      <w:r w:rsidRPr="00655CB1">
        <w:t>))</w:t>
      </w:r>
      <w:r w:rsidRPr="00655CB1">
        <w:br/>
        <w:t xml:space="preserve">a = </w:t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rootAssembly</w:t>
      </w:r>
      <w:proofErr w:type="spellEnd"/>
      <w:r w:rsidRPr="00655CB1">
        <w:br/>
        <w:t xml:space="preserve">r1 = </w:t>
      </w:r>
      <w:proofErr w:type="spellStart"/>
      <w:r w:rsidRPr="00655CB1">
        <w:t>a.referencePoints</w:t>
      </w:r>
      <w:proofErr w:type="spellEnd"/>
      <w:r w:rsidRPr="00655CB1">
        <w:br/>
        <w:t>refPoints1=(r1[</w:t>
      </w:r>
      <w:r w:rsidRPr="00655CB1">
        <w:rPr>
          <w:b/>
          <w:bCs/>
        </w:rPr>
        <w:t>5</w:t>
      </w:r>
      <w:r w:rsidRPr="00655CB1">
        <w:t>]</w:t>
      </w:r>
      <w:r w:rsidRPr="00655CB1">
        <w:rPr>
          <w:b/>
          <w:bCs/>
        </w:rPr>
        <w:t xml:space="preserve">, </w:t>
      </w:r>
      <w:r w:rsidRPr="00655CB1">
        <w:t>)</w:t>
      </w:r>
      <w:r w:rsidRPr="00655CB1">
        <w:br/>
        <w:t xml:space="preserve">region = </w:t>
      </w:r>
      <w:proofErr w:type="spellStart"/>
      <w:r w:rsidRPr="00655CB1">
        <w:t>regionToolset.Region</w:t>
      </w:r>
      <w:proofErr w:type="spellEnd"/>
      <w:r w:rsidRPr="00655CB1">
        <w:t>(</w:t>
      </w:r>
      <w:proofErr w:type="spellStart"/>
      <w:r w:rsidRPr="00655CB1">
        <w:t>referencePoints</w:t>
      </w:r>
      <w:proofErr w:type="spellEnd"/>
      <w:r w:rsidRPr="00655CB1">
        <w:t>=refPoints1)</w:t>
      </w:r>
      <w:r w:rsidRPr="00655CB1">
        <w:br/>
      </w:r>
      <w:proofErr w:type="spellStart"/>
      <w:r w:rsidRPr="00655CB1">
        <w:t>mdb.models</w:t>
      </w:r>
      <w:proofErr w:type="spellEnd"/>
      <w:r w:rsidRPr="00655CB1">
        <w:t>['Model-1'].</w:t>
      </w:r>
      <w:proofErr w:type="spellStart"/>
      <w:r w:rsidRPr="00655CB1">
        <w:t>ConcentratedForce</w:t>
      </w:r>
      <w:proofErr w:type="spellEnd"/>
      <w:r w:rsidRPr="00655CB1">
        <w:t>(name='Load-1'</w:t>
      </w:r>
      <w:r w:rsidRPr="00655CB1">
        <w:rPr>
          <w:b/>
          <w:bCs/>
        </w:rPr>
        <w:t xml:space="preserve">, </w:t>
      </w:r>
      <w:proofErr w:type="spellStart"/>
      <w:r w:rsidRPr="00655CB1">
        <w:t>createStepName</w:t>
      </w:r>
      <w:proofErr w:type="spellEnd"/>
      <w:r w:rsidRPr="00655CB1">
        <w:t>='Step-1'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r w:rsidRPr="00655CB1">
        <w:t>region=region</w:t>
      </w:r>
      <w:r w:rsidRPr="00655CB1">
        <w:rPr>
          <w:b/>
          <w:bCs/>
        </w:rPr>
        <w:t xml:space="preserve">, </w:t>
      </w:r>
      <w:r w:rsidRPr="00655CB1">
        <w:t>cf2=-</w:t>
      </w:r>
      <w:r w:rsidRPr="00655CB1">
        <w:rPr>
          <w:b/>
          <w:bCs/>
        </w:rPr>
        <w:t xml:space="preserve">100.0, </w:t>
      </w:r>
      <w:proofErr w:type="spellStart"/>
      <w:r w:rsidRPr="00655CB1">
        <w:t>distributionType</w:t>
      </w:r>
      <w:proofErr w:type="spellEnd"/>
      <w:r w:rsidRPr="00655CB1">
        <w:t>=UNIFORM</w:t>
      </w:r>
      <w:r w:rsidRPr="00655CB1">
        <w:rPr>
          <w:b/>
          <w:bCs/>
        </w:rPr>
        <w:t xml:space="preserve">, </w:t>
      </w:r>
      <w:r w:rsidRPr="00655CB1">
        <w:t>field=''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localCsys</w:t>
      </w:r>
      <w:proofErr w:type="spellEnd"/>
      <w:r w:rsidRPr="00655CB1">
        <w:t>=None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assemblyDisplay.setValues</w:t>
      </w:r>
      <w:proofErr w:type="spellEnd"/>
      <w:r w:rsidRPr="00655CB1">
        <w:t>(loads=OFF</w:t>
      </w:r>
      <w:r w:rsidRPr="00655CB1">
        <w:rPr>
          <w:b/>
          <w:bCs/>
        </w:rPr>
        <w:t xml:space="preserve">, </w:t>
      </w:r>
      <w:proofErr w:type="spellStart"/>
      <w:r w:rsidRPr="00655CB1">
        <w:t>bcs</w:t>
      </w:r>
      <w:proofErr w:type="spellEnd"/>
      <w:r w:rsidRPr="00655CB1">
        <w:t>=OFF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predefinedFields</w:t>
      </w:r>
      <w:proofErr w:type="spellEnd"/>
      <w:r w:rsidRPr="00655CB1">
        <w:t>=OFF</w:t>
      </w:r>
      <w:r w:rsidRPr="00655CB1">
        <w:rPr>
          <w:b/>
          <w:bCs/>
        </w:rPr>
        <w:t xml:space="preserve">, </w:t>
      </w:r>
      <w:r w:rsidRPr="00655CB1">
        <w:t>connectors=OFF)</w:t>
      </w:r>
      <w:r w:rsidRPr="00655CB1">
        <w:br/>
      </w:r>
      <w:proofErr w:type="spellStart"/>
      <w:r w:rsidRPr="00655CB1">
        <w:t>mdb.Job</w:t>
      </w:r>
      <w:proofErr w:type="spellEnd"/>
      <w:r w:rsidRPr="00655CB1">
        <w:t>(name='shiti1'</w:t>
      </w:r>
      <w:r w:rsidRPr="00655CB1">
        <w:rPr>
          <w:b/>
          <w:bCs/>
        </w:rPr>
        <w:t xml:space="preserve">, </w:t>
      </w:r>
      <w:r w:rsidRPr="00655CB1">
        <w:t>model='Model-1'</w:t>
      </w:r>
      <w:r w:rsidRPr="00655CB1">
        <w:rPr>
          <w:b/>
          <w:bCs/>
        </w:rPr>
        <w:t xml:space="preserve">, </w:t>
      </w:r>
      <w:r w:rsidRPr="00655CB1">
        <w:t>description=''</w:t>
      </w:r>
      <w:r w:rsidRPr="00655CB1">
        <w:rPr>
          <w:b/>
          <w:bCs/>
        </w:rPr>
        <w:t xml:space="preserve">, </w:t>
      </w:r>
      <w:r w:rsidRPr="00655CB1">
        <w:t>type=ANALYSIS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atTime</w:t>
      </w:r>
      <w:proofErr w:type="spellEnd"/>
      <w:r w:rsidRPr="00655CB1">
        <w:t>=None</w:t>
      </w:r>
      <w:r w:rsidRPr="00655CB1">
        <w:rPr>
          <w:b/>
          <w:bCs/>
        </w:rPr>
        <w:t xml:space="preserve">, </w:t>
      </w:r>
      <w:proofErr w:type="spellStart"/>
      <w:r w:rsidRPr="00655CB1">
        <w:t>waitMinutes</w:t>
      </w:r>
      <w:proofErr w:type="spellEnd"/>
      <w:r w:rsidRPr="00655CB1">
        <w:t>=</w:t>
      </w:r>
      <w:r w:rsidRPr="00655CB1">
        <w:rPr>
          <w:b/>
          <w:bCs/>
        </w:rPr>
        <w:t xml:space="preserve">0, </w:t>
      </w:r>
      <w:proofErr w:type="spellStart"/>
      <w:r w:rsidRPr="00655CB1">
        <w:t>waitHours</w:t>
      </w:r>
      <w:proofErr w:type="spellEnd"/>
      <w:r w:rsidRPr="00655CB1">
        <w:t>=</w:t>
      </w:r>
      <w:r w:rsidRPr="00655CB1">
        <w:rPr>
          <w:b/>
          <w:bCs/>
        </w:rPr>
        <w:t xml:space="preserve">0, </w:t>
      </w:r>
      <w:r w:rsidRPr="00655CB1">
        <w:t>queue=None</w:t>
      </w:r>
      <w:r w:rsidRPr="00655CB1">
        <w:rPr>
          <w:b/>
          <w:bCs/>
        </w:rPr>
        <w:t xml:space="preserve">, </w:t>
      </w:r>
      <w:r w:rsidRPr="00655CB1">
        <w:t>memory=</w:t>
      </w:r>
      <w:r w:rsidRPr="00655CB1">
        <w:rPr>
          <w:b/>
          <w:bCs/>
        </w:rPr>
        <w:t>90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memoryUnits</w:t>
      </w:r>
      <w:proofErr w:type="spellEnd"/>
      <w:r w:rsidRPr="00655CB1">
        <w:t>=PERCENTAGE</w:t>
      </w:r>
      <w:r w:rsidRPr="00655CB1">
        <w:rPr>
          <w:b/>
          <w:bCs/>
        </w:rPr>
        <w:t xml:space="preserve">, </w:t>
      </w:r>
      <w:proofErr w:type="spellStart"/>
      <w:r w:rsidRPr="00655CB1">
        <w:t>getMemoryFromAnalysis</w:t>
      </w:r>
      <w:proofErr w:type="spellEnd"/>
      <w:r w:rsidRPr="00655CB1">
        <w:t>=True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explicitPrecision</w:t>
      </w:r>
      <w:proofErr w:type="spellEnd"/>
      <w:r w:rsidRPr="00655CB1">
        <w:t>=SINGLE</w:t>
      </w:r>
      <w:r w:rsidRPr="00655CB1">
        <w:rPr>
          <w:b/>
          <w:bCs/>
        </w:rPr>
        <w:t xml:space="preserve">, </w:t>
      </w:r>
      <w:proofErr w:type="spellStart"/>
      <w:r w:rsidRPr="00655CB1">
        <w:t>nodalOutputPrecision</w:t>
      </w:r>
      <w:proofErr w:type="spellEnd"/>
      <w:r w:rsidRPr="00655CB1">
        <w:t>=SINGLE</w:t>
      </w:r>
      <w:r w:rsidRPr="00655CB1">
        <w:rPr>
          <w:b/>
          <w:bCs/>
        </w:rPr>
        <w:t xml:space="preserve">, </w:t>
      </w:r>
      <w:proofErr w:type="spellStart"/>
      <w:r w:rsidRPr="00655CB1">
        <w:t>echoPrint</w:t>
      </w:r>
      <w:proofErr w:type="spellEnd"/>
      <w:r w:rsidRPr="00655CB1">
        <w:t>=OFF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modelPrint</w:t>
      </w:r>
      <w:proofErr w:type="spellEnd"/>
      <w:r w:rsidRPr="00655CB1">
        <w:t>=OFF</w:t>
      </w:r>
      <w:r w:rsidRPr="00655CB1">
        <w:rPr>
          <w:b/>
          <w:bCs/>
        </w:rPr>
        <w:t xml:space="preserve">, </w:t>
      </w:r>
      <w:proofErr w:type="spellStart"/>
      <w:r w:rsidRPr="00655CB1">
        <w:t>contactPrint</w:t>
      </w:r>
      <w:proofErr w:type="spellEnd"/>
      <w:r w:rsidRPr="00655CB1">
        <w:t>=OFF</w:t>
      </w:r>
      <w:r w:rsidRPr="00655CB1">
        <w:rPr>
          <w:b/>
          <w:bCs/>
        </w:rPr>
        <w:t xml:space="preserve">, </w:t>
      </w:r>
      <w:proofErr w:type="spellStart"/>
      <w:r w:rsidRPr="00655CB1">
        <w:t>historyPrint</w:t>
      </w:r>
      <w:proofErr w:type="spellEnd"/>
      <w:r w:rsidRPr="00655CB1">
        <w:t>=OFF</w:t>
      </w:r>
      <w:r w:rsidRPr="00655CB1">
        <w:rPr>
          <w:b/>
          <w:bCs/>
        </w:rPr>
        <w:t xml:space="preserve">, </w:t>
      </w:r>
      <w:proofErr w:type="spellStart"/>
      <w:r w:rsidRPr="00655CB1">
        <w:t>userSubroutine</w:t>
      </w:r>
      <w:proofErr w:type="spellEnd"/>
      <w:r w:rsidRPr="00655CB1">
        <w:t>=''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r w:rsidRPr="00655CB1">
        <w:t>scratch=''</w:t>
      </w:r>
      <w:r w:rsidRPr="00655CB1">
        <w:rPr>
          <w:b/>
          <w:bCs/>
        </w:rPr>
        <w:t xml:space="preserve">, </w:t>
      </w:r>
      <w:proofErr w:type="spellStart"/>
      <w:r w:rsidRPr="00655CB1">
        <w:t>resultsFormat</w:t>
      </w:r>
      <w:proofErr w:type="spellEnd"/>
      <w:r w:rsidRPr="00655CB1">
        <w:t>=ODB</w:t>
      </w:r>
      <w:r w:rsidRPr="00655CB1">
        <w:rPr>
          <w:b/>
          <w:bCs/>
        </w:rPr>
        <w:t xml:space="preserve">, </w:t>
      </w:r>
      <w:proofErr w:type="spellStart"/>
      <w:r w:rsidRPr="00655CB1">
        <w:t>multiprocessingMode</w:t>
      </w:r>
      <w:proofErr w:type="spellEnd"/>
      <w:r w:rsidRPr="00655CB1">
        <w:t>=DEFAULT</w:t>
      </w:r>
      <w:r w:rsidRPr="00655CB1">
        <w:rPr>
          <w:b/>
          <w:bCs/>
        </w:rPr>
        <w:t xml:space="preserve">, </w:t>
      </w:r>
      <w:proofErr w:type="spellStart"/>
      <w:r w:rsidRPr="00655CB1">
        <w:t>numCpus</w:t>
      </w:r>
      <w:proofErr w:type="spellEnd"/>
      <w:r w:rsidRPr="00655CB1">
        <w:t>=</w:t>
      </w:r>
      <w:r w:rsidRPr="00655CB1">
        <w:rPr>
          <w:b/>
          <w:bCs/>
        </w:rPr>
        <w:t>1,</w:t>
      </w:r>
      <w:r w:rsidRPr="00655CB1">
        <w:rPr>
          <w:b/>
          <w:bCs/>
        </w:rPr>
        <w:br/>
        <w:t xml:space="preserve">    </w:t>
      </w:r>
      <w:proofErr w:type="spellStart"/>
      <w:r w:rsidRPr="00655CB1">
        <w:t>numGPUs</w:t>
      </w:r>
      <w:proofErr w:type="spellEnd"/>
      <w:r w:rsidRPr="00655CB1">
        <w:t>=</w:t>
      </w:r>
      <w:r w:rsidRPr="00655CB1">
        <w:rPr>
          <w:b/>
          <w:bCs/>
        </w:rPr>
        <w:t>0</w:t>
      </w:r>
      <w:r w:rsidRPr="00655CB1">
        <w:t>)</w:t>
      </w:r>
      <w:r w:rsidRPr="00655CB1">
        <w:br/>
        <w:t>mdb.jobs['shiti1'].submit(</w:t>
      </w:r>
      <w:proofErr w:type="spellStart"/>
      <w:r w:rsidRPr="00655CB1">
        <w:t>consistencyChecking</w:t>
      </w:r>
      <w:proofErr w:type="spellEnd"/>
      <w:r w:rsidRPr="00655CB1">
        <w:t>=OFF)</w:t>
      </w:r>
      <w:r w:rsidRPr="00655CB1">
        <w:br/>
      </w:r>
      <w:proofErr w:type="spellStart"/>
      <w:r w:rsidRPr="00655CB1">
        <w:t>session.mdbData.summary</w:t>
      </w:r>
      <w:proofErr w:type="spellEnd"/>
      <w:r w:rsidRPr="00655CB1">
        <w:t>()</w:t>
      </w:r>
      <w:r w:rsidRPr="00655CB1">
        <w:br/>
        <w:t>o3 = session.openOdb(name='D:/abaqus/exerciese/fem_final_work/chen/shiti1.odb'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setValues</w:t>
      </w:r>
      <w:proofErr w:type="spellEnd"/>
      <w:r w:rsidRPr="00655CB1">
        <w:t>(</w:t>
      </w:r>
      <w:proofErr w:type="spellStart"/>
      <w:r w:rsidRPr="00655CB1">
        <w:t>displayedObject</w:t>
      </w:r>
      <w:proofErr w:type="spellEnd"/>
      <w:r w:rsidRPr="00655CB1">
        <w:t>=o3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makeCurrent</w:t>
      </w:r>
      <w:proofErr w:type="spellEnd"/>
      <w:r w:rsidRPr="00655CB1">
        <w:t>(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odbDisplay.display.setValues</w:t>
      </w:r>
      <w:proofErr w:type="spellEnd"/>
      <w:r w:rsidRPr="00655CB1">
        <w:t>(</w:t>
      </w:r>
      <w:proofErr w:type="spellStart"/>
      <w:r w:rsidRPr="00655CB1">
        <w:t>plotState</w:t>
      </w:r>
      <w:proofErr w:type="spellEnd"/>
      <w:r w:rsidRPr="00655CB1">
        <w:t>=(</w:t>
      </w:r>
      <w:r w:rsidRPr="00655CB1">
        <w:br/>
        <w:t xml:space="preserve">    CONTOURS_ON_DEF</w:t>
      </w:r>
      <w:r w:rsidRPr="00655CB1">
        <w:rPr>
          <w:b/>
          <w:bCs/>
        </w:rPr>
        <w:t xml:space="preserve">, </w:t>
      </w:r>
      <w:r w:rsidRPr="00655CB1">
        <w:t>))</w:t>
      </w:r>
      <w:r w:rsidRPr="00655CB1">
        <w:br/>
      </w:r>
      <w:proofErr w:type="spellStart"/>
      <w:r w:rsidRPr="00655CB1">
        <w:t>session.viewports</w:t>
      </w:r>
      <w:proofErr w:type="spellEnd"/>
      <w:r w:rsidRPr="00655CB1">
        <w:t>['Viewport: 1'].</w:t>
      </w:r>
      <w:proofErr w:type="spellStart"/>
      <w:r w:rsidRPr="00655CB1">
        <w:t>odbDisplay.setPrimaryVariable</w:t>
      </w:r>
      <w:proofErr w:type="spellEnd"/>
      <w:r w:rsidRPr="00655CB1">
        <w:t>(</w:t>
      </w:r>
      <w:r w:rsidRPr="00655CB1">
        <w:br/>
        <w:t xml:space="preserve">    </w:t>
      </w:r>
      <w:proofErr w:type="spellStart"/>
      <w:r w:rsidRPr="00655CB1">
        <w:t>variableLabel</w:t>
      </w:r>
      <w:proofErr w:type="spellEnd"/>
      <w:r w:rsidRPr="00655CB1">
        <w:t>='U'</w:t>
      </w:r>
      <w:r w:rsidRPr="00655CB1">
        <w:rPr>
          <w:b/>
          <w:bCs/>
        </w:rPr>
        <w:t xml:space="preserve">, </w:t>
      </w:r>
      <w:proofErr w:type="spellStart"/>
      <w:r w:rsidRPr="00655CB1">
        <w:t>outputPosition</w:t>
      </w:r>
      <w:proofErr w:type="spellEnd"/>
      <w:r w:rsidRPr="00655CB1">
        <w:t>=NODAL</w:t>
      </w:r>
      <w:r w:rsidRPr="00655CB1">
        <w:rPr>
          <w:b/>
          <w:bCs/>
        </w:rPr>
        <w:t xml:space="preserve">, </w:t>
      </w:r>
      <w:r w:rsidRPr="00655CB1">
        <w:t>refinement=(INVARIANT</w:t>
      </w:r>
      <w:r w:rsidRPr="00655CB1">
        <w:rPr>
          <w:b/>
          <w:bCs/>
        </w:rPr>
        <w:t>,</w:t>
      </w:r>
      <w:r w:rsidRPr="00655CB1">
        <w:rPr>
          <w:b/>
          <w:bCs/>
        </w:rPr>
        <w:br/>
        <w:t xml:space="preserve">    </w:t>
      </w:r>
      <w:r w:rsidRPr="00655CB1">
        <w:t>'Magnitude')</w:t>
      </w:r>
      <w:r w:rsidRPr="00655CB1">
        <w:rPr>
          <w:b/>
          <w:bCs/>
        </w:rPr>
        <w:t xml:space="preserve">, </w:t>
      </w:r>
      <w:r w:rsidRPr="00655CB1">
        <w:t>)</w:t>
      </w:r>
    </w:p>
    <w:p w14:paraId="0818F693" w14:textId="6D0B1914" w:rsidR="00CC78D0" w:rsidRDefault="00CC78D0">
      <w:pPr>
        <w:widowControl/>
        <w:jc w:val="left"/>
      </w:pPr>
      <w:r>
        <w:br w:type="page"/>
      </w:r>
    </w:p>
    <w:p w14:paraId="5DCDF6CB" w14:textId="504FAAC6" w:rsidR="00655CB1" w:rsidRDefault="00CC78D0" w:rsidP="00CC78D0">
      <w:pPr>
        <w:pStyle w:val="1"/>
      </w:pPr>
      <w:bookmarkStart w:id="26" w:name="_Toc159529763"/>
      <w:r>
        <w:rPr>
          <w:rFonts w:hint="eastAsia"/>
        </w:rPr>
        <w:lastRenderedPageBreak/>
        <w:t>五</w:t>
      </w:r>
      <w:r>
        <w:rPr>
          <w:rFonts w:hint="eastAsia"/>
        </w:rPr>
        <w:t>.</w:t>
      </w:r>
      <w:r>
        <w:rPr>
          <w:rFonts w:hint="eastAsia"/>
        </w:rPr>
        <w:t>致谢</w:t>
      </w:r>
      <w:bookmarkEnd w:id="26"/>
    </w:p>
    <w:p w14:paraId="0A237396" w14:textId="64CB1C53" w:rsidR="00CC78D0" w:rsidRPr="00CC78D0" w:rsidRDefault="00CC78D0" w:rsidP="00CC78D0">
      <w:pPr>
        <w:rPr>
          <w:rFonts w:hint="eastAsia"/>
        </w:rPr>
      </w:pPr>
      <w:r>
        <w:tab/>
      </w:r>
      <w:r>
        <w:rPr>
          <w:rFonts w:hint="eastAsia"/>
        </w:rPr>
        <w:t>研一的第一个学期已然结束，感谢王琥老师在有限元方法课程中对我的悉心教导，让我不仅对</w:t>
      </w:r>
      <w:proofErr w:type="spellStart"/>
      <w:r>
        <w:rPr>
          <w:rFonts w:hint="eastAsia"/>
        </w:rPr>
        <w:t>abaqus</w:t>
      </w:r>
      <w:proofErr w:type="spellEnd"/>
      <w:r>
        <w:rPr>
          <w:rFonts w:hint="eastAsia"/>
        </w:rPr>
        <w:t>等软件的使用更加熟悉，也加深了我对有限元方法的了解。万分感谢！</w:t>
      </w:r>
    </w:p>
    <w:sectPr w:rsidR="00CC78D0" w:rsidRPr="00CC78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D04DB7"/>
    <w:multiLevelType w:val="multilevel"/>
    <w:tmpl w:val="4AD04DB7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 w16cid:durableId="9805789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TkyMzE1ZjdhMjEyYmNhOWQ1M2YxMmFlZDQzNDlkN2YifQ=="/>
    <w:docVar w:name="KSO_WPS_MARK_KEY" w:val="1f5d06c4-90dd-40c9-bdfb-da4e31cfc7b8"/>
  </w:docVars>
  <w:rsids>
    <w:rsidRoot w:val="00181DB2"/>
    <w:rsid w:val="00037084"/>
    <w:rsid w:val="000954E6"/>
    <w:rsid w:val="000A3E8E"/>
    <w:rsid w:val="00181DB2"/>
    <w:rsid w:val="00184D9E"/>
    <w:rsid w:val="001B5B64"/>
    <w:rsid w:val="001C268B"/>
    <w:rsid w:val="001E371E"/>
    <w:rsid w:val="002127E1"/>
    <w:rsid w:val="00293422"/>
    <w:rsid w:val="002E1998"/>
    <w:rsid w:val="00325FE2"/>
    <w:rsid w:val="00373B4C"/>
    <w:rsid w:val="00377564"/>
    <w:rsid w:val="00423B34"/>
    <w:rsid w:val="00470DD4"/>
    <w:rsid w:val="0047372A"/>
    <w:rsid w:val="004738D4"/>
    <w:rsid w:val="00473CC7"/>
    <w:rsid w:val="004A12D1"/>
    <w:rsid w:val="004C68B0"/>
    <w:rsid w:val="004D086D"/>
    <w:rsid w:val="004E23AC"/>
    <w:rsid w:val="005119F6"/>
    <w:rsid w:val="00655CB1"/>
    <w:rsid w:val="006C43F9"/>
    <w:rsid w:val="007578FE"/>
    <w:rsid w:val="007A2835"/>
    <w:rsid w:val="007D2EE9"/>
    <w:rsid w:val="00805F7B"/>
    <w:rsid w:val="00865452"/>
    <w:rsid w:val="008B6398"/>
    <w:rsid w:val="008C737D"/>
    <w:rsid w:val="008D5A72"/>
    <w:rsid w:val="008F6CAF"/>
    <w:rsid w:val="00900BD0"/>
    <w:rsid w:val="00915273"/>
    <w:rsid w:val="00947399"/>
    <w:rsid w:val="009904CE"/>
    <w:rsid w:val="009A52CB"/>
    <w:rsid w:val="009C0610"/>
    <w:rsid w:val="00A2029A"/>
    <w:rsid w:val="00A67A41"/>
    <w:rsid w:val="00A75876"/>
    <w:rsid w:val="00A92669"/>
    <w:rsid w:val="00AB1055"/>
    <w:rsid w:val="00AF431C"/>
    <w:rsid w:val="00B4426E"/>
    <w:rsid w:val="00B52D99"/>
    <w:rsid w:val="00B7560D"/>
    <w:rsid w:val="00BE5DD5"/>
    <w:rsid w:val="00C64CFF"/>
    <w:rsid w:val="00CA119A"/>
    <w:rsid w:val="00CB20F3"/>
    <w:rsid w:val="00CC78D0"/>
    <w:rsid w:val="00CF6883"/>
    <w:rsid w:val="00D132F8"/>
    <w:rsid w:val="00D14496"/>
    <w:rsid w:val="00D8083E"/>
    <w:rsid w:val="00DB62B8"/>
    <w:rsid w:val="00DF2836"/>
    <w:rsid w:val="00DF58C1"/>
    <w:rsid w:val="00E029F0"/>
    <w:rsid w:val="00E34CA7"/>
    <w:rsid w:val="00E6223E"/>
    <w:rsid w:val="00E77B9A"/>
    <w:rsid w:val="00EA5A9C"/>
    <w:rsid w:val="00EC48C2"/>
    <w:rsid w:val="00ED2ABD"/>
    <w:rsid w:val="00EE449C"/>
    <w:rsid w:val="00EE711E"/>
    <w:rsid w:val="00F246CD"/>
    <w:rsid w:val="00F27DE8"/>
    <w:rsid w:val="00F61BAB"/>
    <w:rsid w:val="00FD7FA2"/>
    <w:rsid w:val="00FF67E4"/>
    <w:rsid w:val="038635B9"/>
    <w:rsid w:val="5A9A5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1D3345"/>
  <w15:docId w15:val="{F8AC6829-E1FB-42A1-B6B9-0B3538A76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C64CFF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738D4"/>
    <w:pPr>
      <w:keepNext/>
      <w:keepLines/>
      <w:spacing w:before="260" w:after="260" w:line="416" w:lineRule="auto"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table" w:styleId="a7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qFormat/>
    <w:rPr>
      <w:color w:val="0563C1" w:themeColor="hyperlink"/>
      <w:u w:val="single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qFormat/>
    <w:rsid w:val="00C64CFF"/>
    <w:rPr>
      <w:rFonts w:ascii="Times New Roman" w:eastAsia="黑体" w:hAnsi="Times New Roman" w:cs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a6">
    <w:name w:val="页眉 字符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ascii="Times New Roman" w:eastAsia="宋体" w:hAnsi="Times New Roman" w:cs="Times New Roman"/>
      <w:sz w:val="18"/>
      <w:szCs w:val="18"/>
    </w:rPr>
  </w:style>
  <w:style w:type="character" w:styleId="aa">
    <w:name w:val="Placeholder Text"/>
    <w:basedOn w:val="a0"/>
    <w:uiPriority w:val="99"/>
    <w:semiHidden/>
    <w:rPr>
      <w:color w:val="666666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Cs w:val="32"/>
    </w:rPr>
  </w:style>
  <w:style w:type="character" w:customStyle="1" w:styleId="30">
    <w:name w:val="标题 3 字符"/>
    <w:basedOn w:val="a0"/>
    <w:link w:val="3"/>
    <w:uiPriority w:val="9"/>
    <w:rsid w:val="004738D4"/>
    <w:rPr>
      <w:rFonts w:ascii="Times New Roman" w:eastAsia="黑体" w:hAnsi="Times New Roman" w:cs="Times New Roman"/>
      <w:bCs/>
      <w:kern w:val="2"/>
      <w:sz w:val="24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A2029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2029A"/>
    <w:rPr>
      <w:rFonts w:ascii="Times New Roman" w:eastAsia="宋体" w:hAnsi="Times New Roman" w:cs="Times New Roman"/>
      <w:kern w:val="2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473CC7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473CC7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4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03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3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09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49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397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9373DB-1BCA-4D41-B76C-F75AD514FB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15</Pages>
  <Words>2395</Words>
  <Characters>13658</Characters>
  <Application>Microsoft Office Word</Application>
  <DocSecurity>0</DocSecurity>
  <Lines>113</Lines>
  <Paragraphs>32</Paragraphs>
  <ScaleCrop>false</ScaleCrop>
  <Company/>
  <LinksUpToDate>false</LinksUpToDate>
  <CharactersWithSpaces>16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h jack</dc:creator>
  <cp:lastModifiedBy>chen chen</cp:lastModifiedBy>
  <cp:revision>43</cp:revision>
  <dcterms:created xsi:type="dcterms:W3CDTF">2023-12-25T11:31:00Z</dcterms:created>
  <dcterms:modified xsi:type="dcterms:W3CDTF">2024-02-22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65</vt:lpwstr>
  </property>
  <property fmtid="{D5CDD505-2E9C-101B-9397-08002B2CF9AE}" pid="3" name="ICV">
    <vt:lpwstr>1CACF846B38D482CBC0D598BA35A4FCF</vt:lpwstr>
  </property>
  <property fmtid="{D5CDD505-2E9C-101B-9397-08002B2CF9AE}" pid="4" name="MTWinEqns">
    <vt:bool>true</vt:bool>
  </property>
</Properties>
</file>